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gif" ContentType="image/gif"/>
  <Default Extension="bmp" ContentType="image/bmp"/>
  <Default Extension="wmf" ContentType="image/wmf"/>
  <Default Extension="jpeg" ContentType="image/jpeg"/>
  <Default Extension="emf" ContentType="image/emf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599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0:33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634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2.INVERSE TRIGONOMETRICE FUNCTIONS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25"/>
        <w:gridCol w:w="270"/>
        <w:gridCol w:w="2202"/>
        <w:gridCol w:w="270"/>
        <w:gridCol w:w="2202"/>
        <w:gridCol w:w="270"/>
        <w:gridCol w:w="2202"/>
        <w:gridCol w:w="270"/>
        <w:gridCol w:w="2202"/>
      </w:tblGrid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Single Correct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EE04CF"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1803DD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1803DD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1803DD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1803DD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708AF" w:rsidRPr="00670DCE" w:rsidRDefault="00B41245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e valu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→∞</m:t>
                      </m:r>
                    </m:lim>
                  </m:limLow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an</m:t>
                                                  </m: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-1</m:t>
                                                  </m:r>
                                                </m:sup>
                                              </m:sSup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</m:func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</m:e>
                          </m:func>
                        </m:e>
                      </m:d>
                    </m:e>
                  </m:func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A3C9C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A3C9C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6F4763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e>
                      </m:func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6F4763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6F4763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4-2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6F4763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π-2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6F4763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731D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>=π</m:t>
              </m:r>
            </m:oMath>
            <w:r w:rsidRPr="00670DCE">
              <w:rPr>
                <w:rFonts w:ascii="Cambria Math" w:hAnsi="Cambria Math"/>
              </w:rPr>
              <w:t xml:space="preserve">, 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="0044487A" w:rsidRPr="00670DCE">
              <w:rPr>
                <w:rFonts w:ascii="Cambria Math" w:hAnsi="Cambria Math"/>
              </w:rPr>
              <w:t xml:space="preserve"> </w:t>
            </w:r>
            <w:r w:rsidRPr="00670DCE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K</m:t>
              </m:r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0731D4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0731D4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0731D4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5D3BD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rad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rad>
                        </m:den>
                      </m:f>
                    </m:e>
                  </m:d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where </m:t>
                  </m:r>
                  <m:r>
                    <w:rPr>
                      <w:rFonts w:ascii="Cambria Math" w:hAnsi="Cambria Math"/>
                    </w:rPr>
                    <m:t>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d>
            </m:oMath>
            <w:r w:rsidR="001924F7"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0918BA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-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0918BA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π-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0918BA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B0D13" w:rsidRPr="00670DCE" w:rsidRDefault="00DB0D13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product of all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670DCE">
              <w:rPr>
                <w:rFonts w:ascii="Cambria Math" w:hAnsi="Cambria Math"/>
              </w:rPr>
              <w:t xml:space="preserve"> satisfying the equation</w:t>
            </w:r>
          </w:p>
          <w:p w:rsidR="00DB0D13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10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4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5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3</m:t>
                              </m:r>
                            </m:den>
                          </m:f>
                        </m:e>
                      </m:d>
                    </m:e>
                  </m:func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-18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9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625747" w:rsidRPr="00670DCE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6D9A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9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6D9A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9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6D9A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6D9A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E04C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rad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C136C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B06342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670DCE">
              <w:rPr>
                <w:rFonts w:ascii="Cambria Math" w:hAnsi="Cambria Math"/>
              </w:rPr>
              <w:t xml:space="preserve">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zr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yz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r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z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yr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A21C12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A21C12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A21C12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731D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2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 </m:t>
              </m:r>
            </m:oMath>
            <w:r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F07AD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62574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4x+6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4x+6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for all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∈R </m:t>
              </m:r>
            </m:oMath>
            <w:r w:rsidRPr="00670DCE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1465C0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1465C0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1465C0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7E24B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e>
                    </m:m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=0, </m:t>
              </m:r>
            </m:oMath>
            <w:r w:rsidR="008C343D" w:rsidRPr="00670DCE">
              <w:rPr>
                <w:rFonts w:ascii="Cambria Math" w:hAnsi="Cambria Math"/>
              </w:rPr>
              <w:t xml:space="preserve">then the number of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8C343D" w:rsidRPr="00670DCE">
              <w:rPr>
                <w:rFonts w:ascii="Cambria Math" w:hAnsi="Cambria Math"/>
              </w:rPr>
              <w:t xml:space="preserve"> satisfying the equa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7E24B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7E24B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7E24B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7E24B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E04C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ra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den>
                  </m:f>
                </m:e>
              </m:func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E459A" w:rsidRPr="00670DCE" w:rsidRDefault="00E35DD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⋯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7D6AE9" w:rsidRPr="00670DCE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0&lt;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lt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="007D6AE9" w:rsidRPr="00670DCE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7D6AE9" w:rsidRPr="00670DCE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E459A" w:rsidRPr="00670DCE" w:rsidRDefault="007D6AE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E459A" w:rsidRPr="00670DCE" w:rsidRDefault="007D6AE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E459A" w:rsidRPr="00670DCE" w:rsidRDefault="007D6AE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E459A" w:rsidRPr="00670DCE" w:rsidRDefault="007D6AE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F36BF6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trigonometric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has a solution fo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F36BF6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All real valu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5B1183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'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for which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x+2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x+2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670DCE">
              <w:rPr>
                <w:rFonts w:ascii="Cambria Math" w:hAnsi="Cambria Math"/>
              </w:rPr>
              <w:t xml:space="preserve"> has a real solu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640480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640480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20BC6" w:rsidRPr="00670DCE" w:rsidRDefault="001924F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&gt;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x</m:t>
              </m:r>
            </m:oMath>
            <w:r w:rsidR="0060641F" w:rsidRPr="00670DCE">
              <w:rPr>
                <w:rFonts w:ascii="Cambria Math" w:hAnsi="Cambria Math"/>
              </w:rPr>
              <w:t xml:space="preserve"> holds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670DCE" w:rsidRDefault="006064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2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9-2 π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670DCE" w:rsidRDefault="006064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2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9-2 π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670DCE" w:rsidRDefault="006064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gt;2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9-2 π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670DCE" w:rsidRDefault="006064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9-2 π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, 2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9-2 π</m:t>
                        </m:r>
                      </m:e>
                    </m:rad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53716D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sum of the solutions of the equation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x+1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x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3716D" w:rsidP="008226DE">
            <w:pPr>
              <w:spacing w:after="0"/>
              <w:contextualSpacing/>
              <w:jc w:val="both"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3716D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3716D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3716D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1924F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e valu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435C82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θ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435C82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θ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435C82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θ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435C82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ndependent of 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E04C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 xml:space="preserve">x=c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then </m:t>
                  </m:r>
                  <m:r>
                    <w:rPr>
                      <w:rFonts w:ascii="Cambria Math" w:hAnsi="Cambria Math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b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4662C5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ab+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a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ab+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1924F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  <w:r w:rsidRPr="00670DCE">
              <w:rPr>
                <w:rFonts w:ascii="Cambria Math" w:hAnsi="Cambria Math"/>
              </w:rPr>
              <w:t xml:space="preserve">,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+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e>
                          </m:func>
                        </m:den>
                      </m:f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7B78A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7B78A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7B78A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7B78A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D2540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-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e>
                                  </m:rad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2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den>
                                  </m:f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ec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</m:ra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C86C9B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C86C9B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43214D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670DCE">
              <w:rPr>
                <w:rFonts w:ascii="Cambria Math" w:hAnsi="Cambria Math"/>
              </w:rPr>
              <w:t xml:space="preserve"> which satisfies equation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4x</m:t>
                      </m:r>
                    </m:den>
                  </m:f>
                </m:e>
              </m:func>
            </m:oMath>
            <w:r w:rsidRPr="00670DCE">
              <w:rPr>
                <w:rFonts w:ascii="Cambria Math" w:hAnsi="Cambria Math"/>
              </w:rPr>
              <w:t xml:space="preserve"> is valid in the interv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∞, 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62574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</m:func>
                </m:e>
              </m:d>
              <m:r>
                <w:rPr>
                  <w:rFonts w:ascii="Cambria Math" w:hAnsi="Cambria Math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A2F24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A2F24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A2F24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5A2F2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r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-1</m:t>
                                  </m:r>
                                </m:e>
                              </m:rad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+1</m:t>
                                      </m:r>
                                    </m:e>
                                  </m:d>
                                </m:e>
                              </m:rad>
                            </m:den>
                          </m:f>
                        </m:e>
                      </m:d>
                    </m:e>
                  </m:func>
                </m:e>
              </m:nary>
              <m:r>
                <w:rPr>
                  <w:rFonts w:ascii="Cambria Math" w:hAnsi="Cambria Math"/>
                </w:rPr>
                <m:t xml:space="preserve"> </m:t>
              </m:r>
            </m:oMath>
            <w:r w:rsidR="00B06342"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rad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e>
                        </m:rad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5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ED2540" w:rsidRPr="00670DCE">
              <w:rPr>
                <w:rFonts w:ascii="Cambria Math" w:hAnsi="Cambria Math"/>
              </w:rPr>
              <w:t>is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B926C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E04CF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+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-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Pr="00670DCE">
              <w:rPr>
                <w:rFonts w:ascii="Cambria Math" w:hAnsi="Cambria Math"/>
              </w:rPr>
              <w:t xml:space="preserve">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D56B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D56B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2D56B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1924F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-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+b</m:t>
                              </m:r>
                            </m:den>
                          </m:f>
                        </m:e>
                      </m:ra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+b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+b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+b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731D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F1E9C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y+z-xyz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F1E9C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y+z+xyz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F1E9C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y+yz+zx+1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F1E9C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y+yz+zx-1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B06342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π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670DCE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E0976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gt;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E0976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lt;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E0976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gt;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E0976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&lt;x&lt;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B57566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670DCE">
              <w:rPr>
                <w:rFonts w:ascii="Cambria Math" w:hAnsi="Cambria Math"/>
              </w:rPr>
              <w:t xml:space="preserve"> takes negative permissible value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B57566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ra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B57566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492C7C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solution set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1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U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U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731D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π</m:t>
              </m:r>
            </m:oMath>
            <w:r w:rsidRPr="00670DCE">
              <w:rPr>
                <w:rFonts w:ascii="Cambria Math" w:hAnsi="Cambria Math"/>
              </w:rPr>
              <w:t>, then the valu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rad>
              <m:r>
                <w:rPr>
                  <w:rFonts w:ascii="Cambria Math" w:hAnsi="Cambria Math"/>
                </w:rPr>
                <m:t>+b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rad>
              <m:r>
                <w:rPr>
                  <w:rFonts w:ascii="Cambria Math" w:hAnsi="Cambria Math"/>
                </w:rPr>
                <m:t>+c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will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0B5AC0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ab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0B5AC0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b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ab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ab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B41245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π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sup>
              </m:sSup>
              <m:r>
                <w:rPr>
                  <w:rFonts w:ascii="Cambria Math" w:hAnsi="Cambria Math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2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sup>
              </m:sSup>
              <m:r>
                <w:rPr>
                  <w:rFonts w:ascii="Cambria Math" w:hAnsi="Cambria Math"/>
                </w:rPr>
                <m:t xml:space="preserve">+8a&lt;0 </m:t>
              </m:r>
            </m:oMath>
            <w:r w:rsidRPr="00670DCE">
              <w:rPr>
                <w:rFonts w:ascii="Cambria Math" w:hAnsi="Cambria Math"/>
              </w:rPr>
              <w:t>for at least one real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, </m:t>
              </m:r>
            </m:oMath>
            <w:r w:rsidRPr="00670DCE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≤a&lt;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1413FA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&lt;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1413FA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∈R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1413FA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∈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, ∞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1413FA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number of integral values o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670DCE">
              <w:rPr>
                <w:rFonts w:ascii="Cambria Math" w:hAnsi="Cambria Math"/>
              </w:rPr>
              <w:t xml:space="preserve"> for which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2k+1</m:t>
              </m:r>
            </m:oMath>
            <w:r w:rsidRPr="00670DCE">
              <w:rPr>
                <w:rFonts w:ascii="Cambria Math" w:hAnsi="Cambria Math"/>
              </w:rPr>
              <w:t xml:space="preserve"> has a solu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B41245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B41245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B41245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B41245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1427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sin</m:t>
                                              </m: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1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func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cos</m:t>
                                              </m: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1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func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</m:oMath>
            <w:r w:rsidR="00B06342" w:rsidRPr="00670DCE">
              <w:rPr>
                <w:rFonts w:ascii="Cambria Math" w:hAnsi="Cambria Math"/>
              </w:rPr>
              <w:t>,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1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="00356903"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E53E29" w:rsidP="008226DE">
            <w:pPr>
              <w:spacing w:after="0"/>
              <w:contextualSpacing/>
              <w:jc w:val="both"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E53E29" w:rsidP="008226DE">
            <w:pPr>
              <w:spacing w:after="0"/>
              <w:contextualSpacing/>
              <w:jc w:val="both"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E53E29" w:rsidP="008226DE">
            <w:pPr>
              <w:spacing w:after="0"/>
              <w:contextualSpacing/>
              <w:jc w:val="both"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B06342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E04C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π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,n∈N,</m:t>
              </m:r>
            </m:oMath>
            <w:r w:rsidRPr="00670DCE">
              <w:rPr>
                <w:rFonts w:ascii="Cambria Math" w:hAnsi="Cambria Math"/>
              </w:rPr>
              <w:t xml:space="preserve"> then the maximum value of </w:t>
            </w:r>
            <m:oMath>
              <m:r>
                <w:rPr>
                  <w:rFonts w:ascii="Cambria Math" w:hAnsi="Cambria Math"/>
                </w:rPr>
                <m:t xml:space="preserve">n </m:t>
              </m:r>
            </m:oMath>
            <w:r w:rsidRPr="00670DCE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896FB3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896FB3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896FB3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896FB3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m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m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2</m:t>
                              </m:r>
                            </m:den>
                          </m:f>
                        </m:e>
                      </m:d>
                    </m:e>
                  </m:func>
                </m:e>
              </m:nary>
            </m:oMath>
            <w:r w:rsidR="001924F7"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n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n+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n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n+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n+2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n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C11250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657D3B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, x≠0, </m:t>
              </m:r>
            </m:oMath>
            <w:r w:rsidR="00600306"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600306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600306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657D3B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600306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4B1C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number of solution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4B1C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4B1C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4B1C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4B1C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731D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 xml:space="preserve">=π, </m:t>
              </m:r>
            </m:oMath>
            <w:r w:rsidRPr="00670DCE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xyz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yz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xyz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yz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1924F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=0, </m:t>
              </m:r>
            </m:oMath>
            <w:r w:rsidR="000E7CF2" w:rsidRPr="00670DCE">
              <w:rPr>
                <w:rFonts w:ascii="Cambria Math" w:hAnsi="Cambria Math"/>
              </w:rPr>
              <w:t xml:space="preserve">where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∙</m:t>
                  </m:r>
                </m:e>
              </m:d>
            </m:oMath>
            <w:r w:rsidR="000E7CF2" w:rsidRPr="00670DCE">
              <w:rPr>
                <w:rFonts w:ascii="Cambria Math" w:hAnsi="Cambria Math"/>
              </w:rPr>
              <w:t xml:space="preserve"> denotes the greatest integer function, then the complete set of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0E7CF2"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,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,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F46536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731D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3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k+π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 xml:space="preserve">k </m:t>
              </m:r>
            </m:oMath>
            <w:r w:rsidRPr="00670DCE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2810C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810C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2810C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x-2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4x+3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B41245" w:rsidRPr="00670DCE">
              <w:rPr>
                <w:rFonts w:ascii="Cambria Math" w:hAnsi="Cambria Math"/>
              </w:rPr>
              <w:t>can have a solution 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2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 2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 2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2A3C9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7C08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t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</m:oMath>
            <w:r w:rsidR="00ED2540"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E5173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E5173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1E5173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B06342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2x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,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62520D" w:rsidP="008226DE">
            <w:pPr>
              <w:spacing w:after="0"/>
              <w:contextualSpacing/>
              <w:tabs>
                <w:tab w:val="left" w:pos="1071"/>
              </w:tabs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1924F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Rang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0F040A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66A99" w:rsidRPr="00FD4ABB" w:rsidRDefault="00666A99" w:rsidP="00456A9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rPr>
                <w:rFonts w:ascii="Cambria Math" w:hAnsi="Cambria Math"/>
              </w:rPr>
              <w:t xml:space="preserve"> for whic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x</m:t>
                              </m:r>
                            </m:e>
                          </m:d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66A99" w:rsidRPr="00FD4ABB" w:rsidRDefault="00666A99" w:rsidP="00456A9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66A99" w:rsidRPr="00FD4ABB" w:rsidRDefault="00666A99" w:rsidP="00456A9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66A99" w:rsidRPr="00FD4ABB" w:rsidRDefault="00666A99" w:rsidP="00456A9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66A99" w:rsidRPr="00FD4ABB" w:rsidRDefault="00666A99" w:rsidP="00456A9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1924F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Rang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731D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 </m:t>
              </m:r>
            </m:oMath>
            <w:r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CC111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731D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α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xy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func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43214D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43214D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43214D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43214D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A90D28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number of solution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is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A90D28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A90D28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A90D28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A90D28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2E1B0F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func>
                                    </m:e>
                                  </m:d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func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 xml:space="preserve">, </m:t>
                  </m:r>
                </m:e>
              </m:func>
            </m:oMath>
            <w:r w:rsidR="00ED2540" w:rsidRPr="00670DCE">
              <w:rPr>
                <w:rFonts w:ascii="Cambria Math" w:hAnsi="Cambria Math"/>
              </w:rPr>
              <w:t xml:space="preserve">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π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E1B0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E1B0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E1B0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B06342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+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670DCE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214F0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214F0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214F0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5214F0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731D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, x, y, z&gt;0 </m:t>
              </m:r>
            </m:oMath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y&lt;1, </m:t>
              </m:r>
            </m:oMath>
            <w:r w:rsidRPr="00670DCE">
              <w:rPr>
                <w:rFonts w:ascii="Cambria Math" w:hAnsi="Cambria Math"/>
              </w:rPr>
              <w:t>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+y+z </m:t>
              </m:r>
            </m:oMath>
            <w:r w:rsidRPr="00670DCE">
              <w:rPr>
                <w:rFonts w:ascii="Cambria Math" w:hAnsi="Cambria Math"/>
              </w:rPr>
              <w:t>is also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z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1F1A66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y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1F1A66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y+yz+z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1F1A66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6E5289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793605"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12C85" w:rsidRPr="00670DCE" w:rsidRDefault="006E528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for </m:t>
                </m:r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12C85" w:rsidRPr="00670DCE" w:rsidRDefault="006E528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for </m:t>
                </m:r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12C85" w:rsidRPr="00670DCE" w:rsidRDefault="006E528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for </m:t>
                </m:r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F12C85" w:rsidRPr="00670DCE" w:rsidRDefault="006E528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for </m:t>
                </m:r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B06342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670DCE">
              <w:rPr>
                <w:rFonts w:ascii="Cambria Math" w:hAnsi="Cambria Math"/>
              </w:rPr>
              <w:t xml:space="preserve"> is equal t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b∈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 1</m:t>
                      </m:r>
                    </m:e>
                  </m:d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-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a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a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a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+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ab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1924F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</m:func>
                        </m:e>
                      </m:rad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</m:func>
                        </m:e>
                      </m:rad>
                    </m:e>
                  </m:d>
                </m:e>
              </m:func>
              <m:r>
                <w:rPr>
                  <w:rFonts w:ascii="Cambria Math" w:hAnsi="Cambria Math"/>
                </w:rPr>
                <m:t>=x,</m:t>
              </m:r>
            </m:oMath>
            <w:r w:rsidRPr="00670DCE">
              <w:rPr>
                <w:rFonts w:ascii="Cambria Math" w:hAnsi="Cambria Math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-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EE04CF" w:rsidRPr="00670DCE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1924F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θ+β </m:t>
              </m:r>
            </m:oMath>
            <w:r w:rsidRPr="00670DCE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θ-β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1+xy </m:t>
              </m:r>
            </m:oMath>
            <w:r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A819AA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ec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t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0E48D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E04C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79599B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79599B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E04C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K-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-K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670DCE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 xml:space="preserve">A-B </m:t>
              </m:r>
            </m:oMath>
            <w:r w:rsidRPr="00670DCE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BB16F5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BB16F5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5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BB16F5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0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BB16F5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0°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8A6CD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the express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2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5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5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2</m:t>
                    </m:r>
                  </m:den>
                </m:f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8A6CD7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1</m:t>
                    </m:r>
                  </m:den>
                </m:f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BD6BFA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1924F7" w:rsidP="008226DE">
            <w:pPr>
              <w:spacing w:after="0"/>
              <w:contextualSpacing/>
              <w:tabs>
                <w:tab w:val="left" w:pos="1855"/>
              </w:tabs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r=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r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</m:func>
                </m:e>
              </m:nary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817872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E04C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8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BE1C7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B06342" w:rsidP="008226DE">
            <w:pPr>
              <w:spacing w:after="0"/>
              <w:contextualSpacing/>
              <w:tabs>
                <w:tab w:val="left" w:pos="1440"/>
              </w:tabs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0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Pr="00670DCE">
              <w:rPr>
                <w:rFonts w:ascii="Cambria Math" w:hAnsi="Cambria Math"/>
              </w:rPr>
              <w:t xml:space="preserve">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-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981D4E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981D4E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981D4E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B06342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0844EB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0844EB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0844EB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B06342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x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d>
                </m:e>
              </m:func>
              <m:r>
                <w:rPr>
                  <w:rFonts w:ascii="Cambria Math" w:hAnsi="Cambria Math"/>
                </w:rPr>
                <m:t>,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≤x≤1, </m:t>
              </m:r>
            </m:oMath>
            <w:r w:rsidRPr="00670DCE">
              <w:rPr>
                <w:rFonts w:ascii="Cambria Math" w:hAnsi="Cambria Math"/>
              </w:rPr>
              <w:t>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CE477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13010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number of solutions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4B1C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4B1C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4B1C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4B1C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E459A" w:rsidRPr="00670DCE" w:rsidRDefault="00D74EA2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we consider only the principal values of the inverse trigonometric functions,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func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7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E459A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9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E459A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E459A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9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E459A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9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731D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-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&lt;1, </m:t>
              </m:r>
            </m:oMath>
            <w:r w:rsidRPr="00670DCE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E0159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E0159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6030EF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Complete solution set of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=0, </m:t>
              </m:r>
            </m:oMath>
            <w:r w:rsidR="007E24B4" w:rsidRPr="00670DCE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∙</m:t>
                  </m:r>
                </m:e>
              </m:d>
            </m:oMath>
            <w:r w:rsidRPr="00670DCE">
              <w:rPr>
                <w:rFonts w:ascii="Cambria Math" w:hAnsi="Cambria Math"/>
              </w:rPr>
              <w:t xml:space="preserve"> denotes the greatest integer function, is</w:t>
            </w:r>
            <w:r w:rsidR="008C343D" w:rsidRPr="00670DCE">
              <w:rPr>
                <w:rFonts w:ascii="Cambria Math" w:hAnsi="Cambria Math"/>
              </w:rPr>
              <w:t xml:space="preserve"> </w:t>
            </w:r>
            <w:r w:rsidRPr="00670DCE">
              <w:rPr>
                <w:rFonts w:ascii="Cambria Math" w:hAnsi="Cambria Math"/>
              </w:rPr>
              <w:t>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, ∞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331F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re exists a positive real number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670DCE">
              <w:rPr>
                <w:rFonts w:ascii="Cambria Math" w:hAnsi="Cambria Math"/>
              </w:rPr>
              <w:t xml:space="preserve"> satisfying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x.</m:t>
              </m:r>
            </m:oMath>
            <w:r w:rsidRPr="00670DCE">
              <w:rPr>
                <w:rFonts w:ascii="Cambria Math" w:hAnsi="Cambria Math"/>
              </w:rPr>
              <w:t xml:space="preserve"> 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r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r-1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r-1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</m:func>
                </m:e>
              </m:nary>
              <m:r>
                <w:rPr>
                  <w:rFonts w:ascii="Cambria Math" w:hAnsi="Cambria Math"/>
                </w:rPr>
                <m:t xml:space="preserve"> </m:t>
              </m:r>
            </m:oMath>
            <w:r w:rsidR="00B06342"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sup>
                        </m:sSup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212CB8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number of real solutions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3x+2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4x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3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=π</m:t>
              </m:r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C8537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On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C8537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w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C8537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C8537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nfinit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E459A" w:rsidRPr="00670DCE" w:rsidRDefault="00E35DD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number of real solution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(x+1)</m:t>
                      </m:r>
                    </m:e>
                  </m:rad>
                  <m:r>
                    <w:rPr>
                      <w:rFonts w:ascii="Cambria Math" w:hAnsi="Cambria Math"/>
                    </w:rPr>
                    <m:t>+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x+1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=π/2</m:t>
              </m:r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E459A" w:rsidRPr="00670DCE" w:rsidRDefault="00E35DD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E459A" w:rsidRPr="00670DCE" w:rsidRDefault="00E35DD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On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E459A" w:rsidRPr="00670DCE" w:rsidRDefault="00E35DD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w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E459A" w:rsidRPr="00670DCE" w:rsidRDefault="00E35DD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nfinit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82B6B" w:rsidRPr="00670DCE" w:rsidRDefault="007E24B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-2</m:t>
                          </m:r>
                        </m:e>
                      </m:func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+3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ec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</m:func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</w:p>
          <w:p w:rsidR="00F12C85" w:rsidRPr="00670DCE" w:rsidRDefault="007E24B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E61DCA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E61DCA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E61DCA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E61DCA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62574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670DCE">
              <w:rPr>
                <w:rFonts w:ascii="Cambria Math" w:hAnsi="Cambria Math"/>
              </w:rPr>
              <w:t xml:space="preserve">, 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A6A1B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A6A1B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5A6A1B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E459A" w:rsidRPr="00670DCE" w:rsidRDefault="00EA4BEE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E459A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E459A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E459A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E459A" w:rsidRPr="00670DCE" w:rsidRDefault="00EA4BEE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5B1183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For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 xml:space="preserve">+π=0, </m:t>
              </m:r>
            </m:oMath>
            <w:r w:rsidRPr="00670DCE">
              <w:rPr>
                <w:rFonts w:ascii="Cambria Math" w:hAnsi="Cambria Math"/>
              </w:rPr>
              <w:t>the number of real solu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5B1183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5B1183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5B1183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5B1183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∞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E459A" w:rsidRPr="00670DCE" w:rsidRDefault="00EA4BEE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principal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E459A" w:rsidRPr="00670DCE" w:rsidRDefault="00EA4BEE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E459A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E459A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E459A" w:rsidRPr="00670DCE" w:rsidRDefault="0072173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9E4D62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range of values of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670DCE">
              <w:rPr>
                <w:rFonts w:ascii="Cambria Math" w:hAnsi="Cambria Math"/>
              </w:rPr>
              <w:t xml:space="preserve"> for which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tan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func>
                                </m:e>
                              </m:d>
                            </m:e>
                          </m:func>
                        </m:e>
                      </m:d>
                    </m:e>
                  </m:func>
                </m:e>
              </m:func>
              <m:r>
                <w:rPr>
                  <w:rFonts w:ascii="Cambria Math" w:hAnsi="Cambria Math"/>
                </w:rPr>
                <m:t>=p</m:t>
              </m:r>
            </m:oMath>
            <w:r w:rsidRPr="00670DCE">
              <w:rPr>
                <w:rFonts w:ascii="Cambria Math" w:hAnsi="Cambria Math"/>
              </w:rPr>
              <w:t xml:space="preserve"> has a solu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,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1924F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u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</m:e>
                  </m:ra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</m:e>
                  </m:rad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670DCE">
              <w:rPr>
                <w:rFonts w:ascii="Cambria Math" w:hAnsi="Cambria Math"/>
              </w:rPr>
              <w:t xml:space="preserve">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F07AD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+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then </m:t>
                </m:r>
                <m:r>
                  <w:rPr>
                    <w:rFonts w:ascii="Cambria Math" w:hAnsi="Cambria Math"/>
                  </w:rPr>
                  <m:t xml:space="preserve">x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s equal t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F07AD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F07AD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F07AD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E04C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maximum value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a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2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3</m:t>
                      </m:r>
                    </m:den>
                  </m:f>
                </m:e>
              </m:d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102F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8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102F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6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102F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2.5°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102F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5°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207460" w:rsidP="008226DE">
            <w:pPr>
              <w:spacing w:after="0"/>
              <w:contextualSpacing/>
              <w:tabs>
                <w:tab w:val="left" w:pos="3226"/>
              </w:tabs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.8</m:t>
                              </m:r>
                            </m:e>
                          </m:d>
                        </m:e>
                      </m:func>
                    </m:e>
                  </m:d>
                </m:e>
              </m:func>
            </m:oMath>
            <w:r w:rsidR="00014271"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.2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.6°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01427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.48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01427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.96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60A7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670DCE">
              <w:rPr>
                <w:rFonts w:ascii="Cambria Math" w:hAnsi="Cambria Math"/>
              </w:rPr>
              <w:t xml:space="preserve"> satisfying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1</m:t>
                              </m:r>
                            </m:e>
                          </m:d>
                        </m:e>
                      </m:func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AA064C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AA06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 finite valu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731D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x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</m:t>
              </m:r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BC06B5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BC06B5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E04C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1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9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7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oMath>
            <w:r w:rsidRPr="00670DCE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8</m:t>
                              </m:r>
                            </m:e>
                          </m:func>
                        </m:e>
                      </m:d>
                    </m:e>
                  </m:func>
                </m:e>
              </m:d>
              <m:r>
                <w:rPr>
                  <w:rFonts w:ascii="Cambria Math" w:hAnsi="Cambria Math"/>
                </w:rPr>
                <m:t>=α, α</m:t>
              </m:r>
            </m:oMath>
            <w:r w:rsidR="00A00706" w:rsidRPr="00670DCE">
              <w:rPr>
                <w:rFonts w:ascii="Cambria Math" w:hAnsi="Cambria Math"/>
                <w:i/>
              </w:rPr>
              <w:t xml:space="preserve"> </w:t>
            </w:r>
            <w:r w:rsidR="00A00706" w:rsidRPr="00670DCE">
              <w:rPr>
                <w:rFonts w:ascii="Cambria Math" w:hAnsi="Cambria Math"/>
              </w:rPr>
              <w:t xml:space="preserve">is </w:t>
            </w:r>
            <w:r w:rsidRPr="00670DCE">
              <w:rPr>
                <w:rFonts w:ascii="Cambria Math" w:hAnsi="Cambria Math"/>
              </w:rPr>
              <w:t xml:space="preserve">a constant, then </w:t>
            </w:r>
            <m:oMath>
              <m:r>
                <w:rPr>
                  <w:rFonts w:ascii="Cambria Math" w:hAnsi="Cambria Math"/>
                </w:rPr>
                <m:t>f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8</m:t>
                      </m:r>
                    </m:e>
                  </m:func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  <m:r>
                <w:rPr>
                  <w:rFonts w:ascii="Cambria Math" w:hAnsi="Cambria Math"/>
                </w:rPr>
                <m:t>)</m:t>
              </m:r>
            </m:oMath>
            <w:r w:rsidRPr="00670DCE">
              <w:rPr>
                <w:rFonts w:ascii="Cambria Math" w:hAnsi="Cambria Math"/>
              </w:rPr>
              <w:t xml:space="preserve"> is </w:t>
            </w:r>
            <w:r w:rsidR="002102F1" w:rsidRPr="00670DCE">
              <w:rPr>
                <w:rFonts w:ascii="Cambria Math" w:hAnsi="Cambria Math"/>
              </w:rPr>
              <w:t>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102F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α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102F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α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102F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α+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102F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-α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0731D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-p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-q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Pr="00670DCE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q</m:t>
              </m:r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B7512E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F858D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principal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</m:func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F858D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C0301" w:rsidRPr="00670DCE" w:rsidRDefault="00F858D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0-3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C0301" w:rsidRPr="00670DCE" w:rsidRDefault="00F858D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π-1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C0301" w:rsidRPr="00670DCE" w:rsidRDefault="00F858D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B41245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den>
                      </m:f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β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α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-β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+β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+β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614F06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53716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least and the greatest values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670DCE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2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53716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5A39F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number of real solutions of the equation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func>
                </m:e>
              </m:ra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, -π≤x≤π,</m:t>
              </m:r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2F24D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2F24D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2F24D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5A39F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nfinit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8C343D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Which of the following is the solution set of the equation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?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1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0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;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E04C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+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b-a</m:t>
                              </m:r>
                            </m:den>
                          </m:f>
                        </m:e>
                      </m:func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26473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64737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64737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7B300D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Sum of roots o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x-2</m:t>
                      </m:r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2F24D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3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2F24D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2F24D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2C85" w:rsidRPr="00670DCE" w:rsidRDefault="002F24D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B19A8" w:rsidRDefault="002B19A8" w:rsidP="00456A9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0&lt;x&lt;1</m:t>
              </m:r>
            </m:oMath>
            <w:r>
              <w:rPr>
                <w:rFonts w:ascii="Cambria Math" w:hAnsi="Cambria Math"/>
              </w:rPr>
              <w:t>, then</w:t>
            </w:r>
          </w:p>
          <w:p w:rsidR="002B19A8" w:rsidRPr="00FD4ABB" w:rsidRDefault="002B19A8" w:rsidP="00456A9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cot</m:t>
                                              </m: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1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func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cot</m:t>
                                                  </m: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</m:ctrlP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-1</m:t>
                                                  </m:r>
                                                </m:sup>
                                              </m:sSup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</m:func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/2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9A8" w:rsidRPr="00FD4ABB" w:rsidRDefault="002B19A8" w:rsidP="00456A9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x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9A8" w:rsidRPr="00FD4ABB" w:rsidRDefault="002B19A8" w:rsidP="00456A9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9A8" w:rsidRPr="00FD4ABB" w:rsidRDefault="002B19A8" w:rsidP="00456A9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</m:t>
                </m:r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B19A8" w:rsidRPr="00FD4ABB" w:rsidRDefault="002B19A8" w:rsidP="00456A9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2F24D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e equatio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π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=0 </m:t>
              </m:r>
            </m:oMath>
            <w:r w:rsidRPr="00670DCE">
              <w:rPr>
                <w:rFonts w:ascii="Cambria Math" w:hAnsi="Cambria Math"/>
              </w:rPr>
              <w:t>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670DCE" w:rsidRDefault="00AC482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One negative solu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670DCE" w:rsidRDefault="00AC482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One positive solu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F12C85" w:rsidRPr="00670DCE" w:rsidRDefault="00AC482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 solu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AC4829" w:rsidRPr="00670DCE" w:rsidRDefault="00AC4829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More than one solu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2C85" w:rsidRPr="00670DCE" w:rsidRDefault="00EE04C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y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33 </m:t>
              </m:r>
            </m:oMath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y </m:t>
              </m:r>
            </m:oMath>
            <w:r w:rsidRPr="00670DCE">
              <w:rPr>
                <w:rFonts w:ascii="Cambria Math" w:hAnsi="Cambria Math"/>
              </w:rPr>
              <w:t>will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BE1C7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.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.3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.3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2C85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8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Multiple Correct Answers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54C76" w:rsidRDefault="00F54C76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x+1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λx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hAnsi="Cambria Math"/>
              </w:rPr>
              <w:t xml:space="preserve">has exactly two solutions, then 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>
              <w:rPr>
                <w:rFonts w:ascii="Cambria Math" w:hAnsi="Cambria Math"/>
              </w:rPr>
              <w:t xml:space="preserve"> cannot have the integral valu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54C76" w:rsidRDefault="00F54C76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54C76" w:rsidRDefault="00F54C76" w:rsidP="008A43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54C76" w:rsidRDefault="00F54C76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54C76" w:rsidRDefault="00F54C76" w:rsidP="008A43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71D99" w:rsidRDefault="00E71D99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value (s)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rPr>
                <w:rFonts w:ascii="Cambria Math" w:hAnsi="Cambria Math"/>
              </w:rPr>
              <w:t xml:space="preserve"> satisfying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|=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|</m:t>
                              </m:r>
                            </m:fName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|</m:t>
                                  </m:r>
                                </m:e>
                              </m:func>
                            </m:e>
                          </m:func>
                        </m:e>
                      </m:rad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is/are given by (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>
              <w:rPr>
                <w:rFonts w:ascii="Cambria Math" w:hAnsi="Cambria Math"/>
              </w:rPr>
              <w:t xml:space="preserve"> is any integer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71D99" w:rsidRDefault="00E71D99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nπ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71D99" w:rsidRDefault="00E71D99" w:rsidP="008A43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n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71D99" w:rsidRDefault="00E71D99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nπ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71D99" w:rsidRDefault="00E71D99" w:rsidP="008A43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2nπ+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2D3FB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  <w:r w:rsidRPr="00670DCE">
              <w:rPr>
                <w:rFonts w:ascii="Cambria Math" w:hAnsi="Cambria Math"/>
              </w:rPr>
              <w:t xml:space="preserve"> is independent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, </m:t>
              </m:r>
            </m:oMath>
            <w:r w:rsidRPr="00670DCE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E71BA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gt;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E71BA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lt;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E71BA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&lt;x&lt;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E71BA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&lt;x&lt;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C7080" w:rsidRDefault="00CC7080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≤b,</m:t>
                          </m:r>
                        </m:e>
                      </m:func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C7080" w:rsidRDefault="00CC7080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a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C7080" w:rsidRDefault="00CC7080" w:rsidP="008A43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C7080" w:rsidRDefault="00CC7080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C7080" w:rsidRDefault="00CC7080" w:rsidP="008A43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b=</m:t>
                </m:r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3602E" w:rsidRPr="00670DCE" w:rsidRDefault="00925C40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Which one of the following quantities is/are positiv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3602E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3602E" w:rsidRPr="00670DCE" w:rsidRDefault="0022281F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3602E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3602E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A379B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Equation </w:t>
            </w:r>
            <m:oMath>
              <m: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0</m:t>
              </m:r>
            </m:oMath>
            <w:r w:rsidRPr="00670DCE">
              <w:rPr>
                <w:rFonts w:ascii="Cambria Math" w:hAnsi="Cambria Math"/>
              </w:rPr>
              <w:t xml:space="preserve"> is satisfied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A379B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Exactly on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A379B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Exactly two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A379B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Exactly one value of </w:t>
            </w:r>
            <m:oMath>
              <m:r>
                <w:rPr>
                  <w:rFonts w:ascii="Cambria Math" w:hAnsi="Cambria Math"/>
                </w:rPr>
                <m:t>y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A379B4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Exactly two values of </w:t>
            </w:r>
            <m:oMath>
              <m:r>
                <w:rPr>
                  <w:rFonts w:ascii="Cambria Math" w:hAnsi="Cambria Math"/>
                </w:rPr>
                <m:t>y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62574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670DCE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y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AD79C8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4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AD79C8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4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AD79C8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4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892F19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4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B60A3" w:rsidRDefault="005B60A3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7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den>
                          </m:f>
                        </m:e>
                      </m:d>
                    </m:e>
                  </m:func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B60A3" w:rsidRDefault="005B60A3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t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44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117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B60A3" w:rsidRDefault="005B60A3" w:rsidP="0029645A">
            <w:pPr>
              <w:spacing w:after="0"/>
              <w:contextualSpacing/>
              <w:spacing w:line="276" w:lineRule="auto"/>
              <w:ind w:firstLine="720"/>
              <w:contextualSpacing/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ec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125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117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B60A3" w:rsidRDefault="005B60A3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117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B60A3" w:rsidRDefault="005B60A3" w:rsidP="002964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44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125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53622" w:rsidRDefault="00E53622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x+1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λx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hAnsi="Cambria Math"/>
              </w:rPr>
              <w:t xml:space="preserve">has exactly two solutions, then 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>
              <w:rPr>
                <w:rFonts w:ascii="Cambria Math" w:hAnsi="Cambria Math"/>
              </w:rPr>
              <w:t xml:space="preserve"> cannot have the integral valu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53622" w:rsidRDefault="00E53622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E53622" w:rsidRDefault="00E53622" w:rsidP="002964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E53622" w:rsidRDefault="00E53622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E53622" w:rsidRDefault="00E53622" w:rsidP="002964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62574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α, β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&lt;β</m:t>
                  </m:r>
                </m:e>
              </m:d>
            </m:oMath>
            <w:r w:rsidR="000D7F75" w:rsidRPr="00670DCE">
              <w:rPr>
                <w:rFonts w:ascii="Cambria Math" w:hAnsi="Cambria Math"/>
                <w:i/>
              </w:rPr>
              <w:t xml:space="preserve"> </w:t>
            </w:r>
            <w:r w:rsidR="000D7F75" w:rsidRPr="00670DCE">
              <w:rPr>
                <w:rFonts w:ascii="Cambria Math" w:hAnsi="Cambria Math"/>
              </w:rPr>
              <w:t xml:space="preserve">are the roots of the equation </w:t>
            </w:r>
            <m:oMath>
              <m:r>
                <w:rPr>
                  <w:rFonts w:ascii="Cambria Math" w:hAnsi="Cambria Math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1x+3=0,</m:t>
              </m:r>
            </m:oMath>
            <w:r w:rsidR="000D7F75" w:rsidRPr="00670DCE">
              <w:rPr>
                <w:rFonts w:ascii="Cambria Math" w:hAnsi="Cambria Math"/>
              </w:rPr>
              <w:t xml:space="preserve"> then which of the following are real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α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0D7F75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Bot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  <w:r w:rsidR="00625747" w:rsidRPr="00670DCE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3448A" w:rsidRDefault="0023448A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≤b,</m:t>
                          </m:r>
                        </m:e>
                      </m:func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448A" w:rsidRDefault="0023448A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a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448A" w:rsidRDefault="0023448A" w:rsidP="002964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448A" w:rsidRDefault="0023448A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3448A" w:rsidRDefault="0023448A" w:rsidP="002964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b=</m:t>
                </m:r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62574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F83420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625747" w:rsidRPr="00670DCE">
              <w:rPr>
                <w:rFonts w:ascii="Cambria Math" w:hAnsi="Cambria Math"/>
              </w:rPr>
              <w:t xml:space="preserve">has the least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F83420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625747" w:rsidRPr="00670DCE">
              <w:rPr>
                <w:rFonts w:ascii="Cambria Math" w:hAnsi="Cambria Math"/>
              </w:rPr>
              <w:t>has the greatest valu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F83420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625747" w:rsidRPr="00670DCE">
              <w:rPr>
                <w:rFonts w:ascii="Cambria Math" w:hAnsi="Cambria Math"/>
              </w:rPr>
              <w:t>has the least valu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F83420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625747" w:rsidRPr="00670DCE">
              <w:rPr>
                <w:rFonts w:ascii="Cambria Math" w:hAnsi="Cambria Math"/>
              </w:rPr>
              <w:t>has the greatest valu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5C1758" w:rsidP="008226DE">
            <w:pPr>
              <w:spacing w:after="0"/>
              <w:contextualSpacing/>
              <w:jc w:val="both"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&gt;0</m:t>
                  </m:r>
                </m:e>
              </m:d>
            </m:oMath>
            <w:r w:rsidRPr="00670DCE">
              <w:rPr>
                <w:rFonts w:ascii="Cambria Math" w:hAnsi="Cambria Math"/>
              </w:rPr>
              <w:t xml:space="preserve"> such that the length of the longest interval in which 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k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k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2D3FB7" w:rsidRPr="00670DCE">
              <w:rPr>
                <w:rFonts w:ascii="Cambria Math" w:hAnsi="Cambria Math"/>
              </w:rPr>
              <w:t xml:space="preserve">is constant is </w:t>
            </w:r>
            <m:oMath>
              <m:r>
                <w:rPr>
                  <w:rFonts w:ascii="Cambria Math" w:hAnsi="Cambria Math"/>
                </w:rPr>
                <m:t>π/4</m:t>
              </m:r>
            </m:oMath>
            <w:r w:rsidR="002D3FB7" w:rsidRPr="00670DCE">
              <w:rPr>
                <w:rFonts w:ascii="Cambria Math" w:hAnsi="Cambria Math"/>
              </w:rPr>
              <w:t xml:space="preserve"> is/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670DCE" w:rsidRDefault="002D3FB7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670DCE" w:rsidRDefault="002D3FB7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670DCE" w:rsidRDefault="002D3FB7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670DCE" w:rsidRDefault="002D3FB7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6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62574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z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xy&lt;0,</m:t>
              </m:r>
            </m:oMath>
            <w:r w:rsidRPr="00670DCE">
              <w:rPr>
                <w:rFonts w:ascii="Cambria Math" w:hAnsi="Cambria Math"/>
              </w:rPr>
              <w:t xml:space="preserve"> then the possible values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z </m:t>
              </m:r>
            </m:oMath>
            <w:r w:rsidRPr="00670DCE">
              <w:rPr>
                <w:rFonts w:ascii="Cambria Math" w:hAnsi="Cambria Math"/>
              </w:rPr>
              <w:t>is (are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2D3FB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9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…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b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…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670DCE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D4A5B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a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D4A5B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a-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a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D4A5B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-3b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D4A5B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2b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B33188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Which of the following is a rational number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63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8</m:t>
                                        </m:r>
                                      </m:den>
                                    </m:f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3602E" w:rsidRPr="00670DCE" w:rsidRDefault="000E0246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Which of the following quantities is/are positiv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3602E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3602E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3602E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3602E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62574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α, β </m:t>
              </m:r>
            </m:oMath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γ</m:t>
              </m:r>
            </m:oMath>
            <w:r w:rsidR="003E6556" w:rsidRPr="00670DCE">
              <w:rPr>
                <w:rFonts w:ascii="Cambria Math" w:hAnsi="Cambria Math"/>
                <w:i/>
              </w:rPr>
              <w:t xml:space="preserve"> </w:t>
            </w:r>
            <w:r w:rsidR="003E6556" w:rsidRPr="00670DCE">
              <w:rPr>
                <w:rFonts w:ascii="Cambria Math" w:hAnsi="Cambria Math"/>
              </w:rPr>
              <w:t xml:space="preserve">are the roots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="003E6556" w:rsidRPr="00670DCE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3E6556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α+β+γ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3E6556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αβ+βγ+γα=-1/4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3E6556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αβγ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-β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75274" w:rsidRPr="00670DCE" w:rsidRDefault="0062574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0n+21.6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 xml:space="preserve">, n∈N, </m:t>
              </m:r>
            </m:oMath>
            <w:r w:rsidRPr="00670DCE">
              <w:rPr>
                <w:rFonts w:ascii="Cambria Math" w:hAnsi="Cambria Math"/>
              </w:rPr>
              <w:t>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n </m:t>
              </m:r>
            </m:oMath>
            <w:r w:rsidRPr="00670DCE">
              <w:rPr>
                <w:rFonts w:ascii="Cambria Math" w:hAnsi="Cambria Math"/>
              </w:rPr>
              <w:t>can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670DCE" w:rsidRDefault="002D3FB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670DCE" w:rsidRDefault="002D3FB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670DCE" w:rsidRDefault="002D3FB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16C7F" w:rsidRPr="00670DCE" w:rsidRDefault="002D3FB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8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A51FD4" w:rsidRDefault="00A51FD4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=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,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>
              <w:rPr>
                <w:rFonts w:ascii="Cambria Math" w:hAnsi="Cambria Math"/>
              </w:rPr>
              <w:t xml:space="preserve"> is infinite,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A51FD4" w:rsidRDefault="00A51FD4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3+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A51FD4" w:rsidRDefault="00A51FD4" w:rsidP="008A43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=3-2</m:t>
                </m:r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A51FD4" w:rsidRDefault="00A51FD4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Calibri"/>
                  </w:rPr>
                  <m:t>=6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A51FD4" w:rsidRDefault="00A51FD4" w:rsidP="008A43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=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3602E" w:rsidRPr="00670DCE" w:rsidRDefault="00E26672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Which of the following is/are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4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?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3602E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3602E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3602E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3602E" w:rsidRPr="00670DCE" w:rsidRDefault="001433FC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F607F" w:rsidRDefault="00FF607F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value (s)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rPr>
                <w:rFonts w:ascii="Cambria Math" w:hAnsi="Cambria Math"/>
              </w:rPr>
              <w:t xml:space="preserve"> satisfying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|=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|</m:t>
                              </m:r>
                            </m:fName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|</m:t>
                                  </m:r>
                                </m:e>
                              </m:func>
                            </m:e>
                          </m:func>
                        </m:e>
                      </m:rad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is/are given by (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>
              <w:rPr>
                <w:rFonts w:ascii="Cambria Math" w:hAnsi="Cambria Math"/>
              </w:rPr>
              <w:t xml:space="preserve"> is any integer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F607F" w:rsidRDefault="00FF607F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nπ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F607F" w:rsidRDefault="00FF607F" w:rsidP="002964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n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F607F" w:rsidRDefault="00FF607F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nπ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F607F" w:rsidRDefault="00FF607F" w:rsidP="002964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2nπ+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3602E" w:rsidRPr="00670DCE" w:rsidRDefault="002D3FB7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 xml:space="preserve">=π, </m:t>
              </m:r>
            </m:oMath>
            <w:r w:rsidRPr="00670DCE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3602E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yz=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3602E" w:rsidRPr="00670DCE" w:rsidRDefault="00D80478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3602E" w:rsidRPr="00670DCE" w:rsidRDefault="00D80478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y+yz+zx=x+y+z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3602E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≥6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FE19FC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670DCE">
              <w:rPr>
                <w:rFonts w:ascii="Cambria Math" w:hAnsi="Cambria Math"/>
              </w:rPr>
              <w:t xml:space="preserve"> is a real number for which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</m:oMath>
            <w:r w:rsidRPr="00670DCE">
              <w:rPr>
                <w:rFonts w:ascii="Cambria Math" w:hAnsi="Cambria Math"/>
              </w:rPr>
              <w:t xml:space="preserve"> is defined, then a possible value of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625747" w:rsidRPr="00670DCE">
              <w:rPr>
                <w:rFonts w:ascii="Cambria Math" w:hAnsi="Cambria Math"/>
              </w:rPr>
              <w:t>(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∙</m:t>
                  </m:r>
                </m:e>
              </m:d>
            </m:oMath>
            <w:r w:rsidR="0063709A" w:rsidRPr="00670DCE">
              <w:rPr>
                <w:rFonts w:ascii="Cambria Math" w:hAnsi="Cambria Math"/>
              </w:rPr>
              <w:t xml:space="preserve"> denotes the greatest integer function)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B33188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B33188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B33188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B33188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62574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412413" w:rsidRPr="00670DCE">
              <w:rPr>
                <w:rFonts w:ascii="Cambria Math" w:hAnsi="Cambria Math"/>
                <w:i/>
              </w:rPr>
              <w:t xml:space="preserve"> </w:t>
            </w:r>
            <w:r w:rsidR="00412413" w:rsidRPr="00670DCE">
              <w:rPr>
                <w:rFonts w:ascii="Cambria Math" w:hAnsi="Cambria Math"/>
              </w:rPr>
              <w:t>is defined, then which of the following value/values is/are in its rang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412413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412413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412413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412413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π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6F0EA6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ndicate the relation which can hold in their respective domain for infinite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|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|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|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|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</m:e>
                </m:func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22281F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-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2D3FB7" w:rsidRPr="00670DCE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for </m:t>
                </m:r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for </m:t>
                </m:r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D3267E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for </m:t>
                </m:r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D3267E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for </m:t>
                </m:r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0,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2D3FB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o the equatio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2x/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π/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</m:t>
              </m:r>
            </m:oMath>
            <w:r w:rsidR="002C3E2C" w:rsidRPr="00670DCE">
              <w:rPr>
                <w:rFonts w:ascii="Cambria Math" w:hAnsi="Cambria Math"/>
              </w:rPr>
              <w:t xml:space="preserve"> has only one real root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C3E2C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≤a≤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C3E2C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≥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C3E2C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≤-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C3E2C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≥3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926F4" w:rsidRDefault="00C926F4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7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den>
                          </m:f>
                        </m:e>
                      </m:d>
                    </m:e>
                  </m:func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926F4" w:rsidRDefault="00C926F4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t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44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117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926F4" w:rsidRDefault="00C926F4" w:rsidP="008A433F">
            <w:pPr>
              <w:spacing w:after="0"/>
              <w:contextualSpacing/>
              <w:spacing w:line="276" w:lineRule="auto"/>
              <w:ind w:firstLine="720"/>
              <w:contextualSpacing/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ec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125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117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926F4" w:rsidRDefault="00C926F4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117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926F4" w:rsidRDefault="00C926F4" w:rsidP="008A43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44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125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2D3FB7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7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3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+… n </m:t>
              </m:r>
            </m:oMath>
            <w:r w:rsidRPr="00670DCE">
              <w:rPr>
                <w:rFonts w:ascii="Cambria Math" w:hAnsi="Cambria Math"/>
              </w:rPr>
              <w:t>terms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∞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0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1.1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00A84" w:rsidRDefault="00C00A84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=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,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>
              <w:rPr>
                <w:rFonts w:ascii="Cambria Math" w:hAnsi="Cambria Math"/>
              </w:rPr>
              <w:t xml:space="preserve"> is infinite, i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00A84" w:rsidRDefault="00C00A84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3+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00A84" w:rsidRDefault="00C00A84" w:rsidP="002964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=3-2</m:t>
                </m:r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00A84" w:rsidRDefault="00C00A84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Calibri"/>
                  </w:rPr>
                  <m:t>=6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00A84" w:rsidRDefault="00C00A84" w:rsidP="002964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=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625747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670DCE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D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w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sup>
                        </m:sSup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∈N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16C7F" w:rsidRPr="00670DCE" w:rsidRDefault="004D60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Has a maximum value of 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16C7F" w:rsidRPr="00670DCE" w:rsidRDefault="004D60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Has a minimum value of 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4D60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16 different </w:t>
            </w:r>
            <m:oMath>
              <m:r>
                <w:rPr>
                  <w:rFonts w:ascii="Cambria Math" w:hAnsi="Cambria Math"/>
                </w:rPr>
                <m:t>D</m:t>
              </m:r>
            </m:oMath>
            <w:r w:rsidRPr="00670DCE">
              <w:rPr>
                <w:rFonts w:ascii="Cambria Math" w:hAnsi="Cambria Math"/>
              </w:rPr>
              <w:t xml:space="preserve"> are possib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16C7F" w:rsidRPr="00670DCE" w:rsidRDefault="004D604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Has a minimum value of </w:t>
            </w:r>
            <m:oMath>
              <m:r>
                <w:rPr>
                  <w:rFonts w:ascii="Cambria Math" w:hAnsi="Cambria Math"/>
                </w:rPr>
                <m:t>-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16C7F" w:rsidRPr="00670DCE" w:rsidRDefault="00D932C1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2</m:t>
                      </m:r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D932C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D932C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π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D932C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16C7F" w:rsidRPr="00670DCE" w:rsidRDefault="00D932C1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π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contextualSpacing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t>Assertion - Reasoning Type</w:t>
              </w:r>
            </w:p>
          </w:tc>
        </w:tr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>This section contain(s) 0 questions numbered 135 to 134. Each question contains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 xml:space="preserve"> </w:t>
              </w:r>
              <w:r w:rsidRPr="00BB0B74">
                <w:rPr>
                  <w:rFonts w:ascii="Cambria Math" w:hAnsi="Cambria Math"/>
                  <w:caps/>
                </w:rPr>
                <w:t>statement 1</w:t>
              </w:r>
              <w:r w:rsidRPr="00BB0B74">
                <w:rPr>
                  <w:rFonts w:ascii="Cambria Math" w:hAnsi="Cambria Math"/>
                </w:rPr>
                <w:t xml:space="preserve">(Assertion) and </w:t>
              </w:r>
              <w:r w:rsidRPr="00BB0B74">
                <w:rPr>
                  <w:rFonts w:ascii="Cambria Math" w:hAnsi="Cambria Math"/>
                  <w:caps/>
                </w:rPr>
                <w:t>statement 2</w:t>
              </w:r>
              <w:r w:rsidRPr="00BB0B74">
                <w:rPr>
                  <w:rFonts w:ascii="Cambria Math" w:hAnsi="Cambria Math"/>
                </w:rPr>
                <w:t xml:space="preserve">(Reason). Each question has the 4 choices (a), (b), (c) and (d) out of which 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BB0B74">
                <w:rPr>
                  <w:rFonts w:ascii="Cambria Math" w:hAnsi="Cambria Math"/>
                </w:rPr>
                <w:t xml:space="preserve"> is correct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/>
                  <w:b/>
                  <w:bCs/>
                </w:rPr>
                <w:t>is</w:t>
              </w:r>
              <w:r w:rsidRPr="00BB0B74">
                <w:rPr>
                  <w:rFonts w:ascii="Cambria Math" w:hAnsi="Cambria Math"/>
                </w:rPr>
                <w:t xml:space="preserve"> 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b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 w:cs="Calibri"/>
                  <w:b/>
                  <w:bCs/>
                </w:rPr>
                <w:t xml:space="preserve">is not </w:t>
              </w:r>
              <w:r w:rsidRPr="00BB0B74">
                <w:rPr>
                  <w:rFonts w:ascii="Cambria Math" w:hAnsi="Cambria Math" w:cs="Calibri"/>
                </w:rPr>
                <w:t>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c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>Statement 1 is True, Statement 2 is False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d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/>
                </w:rPr>
                <w:t>Statement 1 is False, Statement 2 is Tru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777DA" w:rsidRPr="000D6799" w:rsidRDefault="004777DA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</m:e>
                        </m:func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82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</m:e>
                        </m:func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6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</m:d>
                  </m:e>
                </m:func>
              </m:oMath>
              <w:r>
                <w:rPr>
                  <w:rFonts w:ascii="Cambria Math" w:hAnsi="Cambria Math"/>
                </w:rPr>
                <w:t xml:space="preserve"> is equal to</w:t>
              </w:r>
              <m:oMath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777DA" w:rsidRDefault="004777DA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t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)+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⁡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(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t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)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0,</m:t>
                      </m:r>
                    </m:den>
                  </m:f>
                </m:oMath>
              </m:oMathPara>
            </w:p>
            <w:p w:rsidR="004777DA" w:rsidRPr="000D6799" w:rsidRDefault="004777DA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365EE7" w:rsidRPr="000D6799" w:rsidRDefault="00365EE7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equatio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 xml:space="preserve"> has unique solu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365EE7" w:rsidRPr="000D6799" w:rsidRDefault="00365EE7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;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AD3ECD" w:rsidRPr="000D6799" w:rsidRDefault="00AD3ECD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ose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7)</m:t>
                            </m:r>
                          </m:e>
                        </m:func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>
                <w:rPr>
                  <w:rFonts w:ascii="Cambria Math" w:hAnsi="Cambria Math"/>
                </w:rPr>
                <w:t xml:space="preserve">is equal to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7.</m:t>
                    </m:r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AD3ECD" w:rsidRDefault="00AD3ECD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</m:e>
                      </m:func>
                    </m:e>
                  </m:func>
                </m:oMath>
              </m:oMathPara>
            </w:p>
            <w:p w:rsidR="00AD3ECD" w:rsidRDefault="00AD3ECD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</m:e>
                      </m:func>
                    </m:e>
                  </m:func>
                </m:oMath>
              </m:oMathPara>
            </w:p>
            <w:p w:rsidR="00AD3ECD" w:rsidRDefault="00AD3ECD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x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e>
                  </m:func>
                </m:oMath>
              </m:oMathPara>
            </w:p>
            <w:p w:rsidR="00AD3ECD" w:rsidRPr="000D6799" w:rsidRDefault="00AD3ECD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8861BD" w:rsidRDefault="008861BD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solution of system of equatio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 </m:t>
                        </m:r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>and</w:t>
              </w:r>
            </w:p>
            <w:p w:rsidR="008861BD" w:rsidRPr="000D6799" w:rsidRDefault="008861BD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)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6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is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x=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⁡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nd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y=±1, ∀p∈I</m:t>
                          </m:r>
                        </m:e>
                      </m:func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8861BD" w:rsidRPr="000D6799" w:rsidRDefault="008861BD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AM≥GM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3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BF2A08" w:rsidRDefault="00BF2A08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solution of system of equatio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 </m:t>
                        </m:r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>and</w:t>
              </w:r>
            </w:p>
            <w:p w:rsidR="00BF2A08" w:rsidRPr="000D6799" w:rsidRDefault="00BF2A08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)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6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is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x=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⁡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nd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y=±1, ∀p∈I</m:t>
                          </m:r>
                        </m:e>
                      </m:func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BF2A08" w:rsidRPr="000D6799" w:rsidRDefault="00BF2A08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AM≥GM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670DCE" w:rsidRDefault="000D3848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670DCE" w:rsidRDefault="00395A66" w:rsidP="008226DE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670DCE">
                <w:rPr>
                  <w:rFonts w:ascii="Cambria Math" w:hAnsi="Cambria Math"/>
                </w:rPr>
                <w:t xml:space="preserve">Principal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func>
                      </m:e>
                    </m:d>
                  </m:e>
                </m:func>
              </m:oMath>
              <w:r w:rsidRPr="00670DCE">
                <w:rPr>
                  <w:rFonts w:ascii="Cambria Math" w:hAnsi="Cambria Math"/>
                </w:rPr>
                <w:t xml:space="preserve"> can be 3 if we restrict the domain o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767F75" w:rsidRPr="00670DCE">
                <w:rPr>
                  <w:rFonts w:ascii="Cambria Math" w:hAnsi="Cambria Math"/>
                </w:rPr>
                <w:t xml:space="preserve"> to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2, 3π/2</m:t>
                    </m:r>
                  </m:e>
                </m:d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670DCE" w:rsidRDefault="00395A66" w:rsidP="008226DE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670DCE">
                <w:rPr>
                  <w:rFonts w:ascii="Cambria Math" w:hAnsi="Cambria Math"/>
                </w:rPr>
                <w:t xml:space="preserve">The restriction that the principal values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</m:oMath>
              <w:r w:rsidR="00767F75" w:rsidRPr="00670DCE">
                <w:rPr>
                  <w:rFonts w:ascii="Cambria Math" w:hAnsi="Cambria Math"/>
                </w:rPr>
                <w:t xml:space="preserve"> is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–π/2, -π/2</m:t>
                    </m:r>
                  </m:e>
                </m:d>
              </m:oMath>
              <w:r w:rsidRPr="00670DCE">
                <w:rPr>
                  <w:rFonts w:ascii="Cambria Math" w:hAnsi="Cambria Math"/>
                </w:rPr>
                <w:t xml:space="preserve"> is a matter of convention.  We could have allowed principal values </w:t>
              </w: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2, 3π/2</m:t>
                    </m:r>
                  </m:e>
                </m:d>
              </m:oMath>
              <w:r w:rsidRPr="00670DCE">
                <w:rPr>
                  <w:rFonts w:ascii="Cambria Math" w:hAnsi="Cambria Math"/>
                </w:rPr>
                <w:t xml:space="preserve"> without affection the condition required for definition of inverse func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8385C" w:rsidRPr="000D6799" w:rsidRDefault="0008385C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s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8385C" w:rsidRDefault="0008385C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 xml:space="preserve">x&gt;0, y&gt;0, </m:t>
                </m:r>
              </m:oMath>
              <w:r>
                <w:rPr>
                  <w:rFonts w:ascii="Cambria Math" w:hAnsi="Cambria Math"/>
                </w:rPr>
                <w:t>then</w:t>
              </w:r>
            </w:p>
            <w:p w:rsidR="0008385C" w:rsidRPr="000D6799" w:rsidRDefault="0008385C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y-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y+x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670DCE" w:rsidRDefault="000D3848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670DCE" w:rsidRDefault="00AF163C" w:rsidP="008226DE">
              <w:pPr>
                <w:spacing w:after="0"/>
                <w:contextualSpacing/>
                <w:jc w:val="both"/>
                <w:rPr>
                  <w:rFonts w:ascii="Cambria Math" w:hAnsi="Cambria Math"/>
                  <w:i/>
                </w:rPr>
              </w:pPr>
              <w:r w:rsidRPr="00670DCE">
                <w:rPr>
                  <w:rFonts w:ascii="Cambria Math" w:hAnsi="Cambria Math"/>
                </w:rPr>
                <w:t xml:space="preserve">Range o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212889" w:rsidRPr="00670DCE">
                <w:rPr>
                  <w:rFonts w:ascii="Cambria Math" w:hAnsi="Cambria Math"/>
                </w:rPr>
                <w:t xml:space="preserve"> is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π</m:t>
                    </m:r>
                  </m:e>
                </m:d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670DCE" w:rsidRDefault="0038083D" w:rsidP="008226DE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212889" w:rsidRPr="00670DCE">
                <w:rPr>
                  <w:rFonts w:ascii="Cambria Math" w:hAnsi="Cambria Math"/>
                </w:rPr>
                <w:t>, for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1</m:t>
                    </m:r>
                  </m:e>
                </m: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670DCE" w:rsidRDefault="000D3848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&gt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g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</m:oMath>
              <w:r w:rsidR="00356CE6" w:rsidRPr="00670DCE">
                <w:rPr>
                  <w:rFonts w:ascii="Cambria Math" w:hAnsi="Cambria Math"/>
                </w:rPr>
                <w:t xml:space="preserve"> for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x&gt;y, ∀ x,y 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1</m:t>
                    </m:r>
                  </m:e>
                </m: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670DCE" w:rsidRDefault="000D3848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Para>
                <m:oMathParaPr>
                  <m:jc m:val="left"/>
                </m:oMathParaPr>
                <m:oMath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e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&gt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x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356CE6" w:rsidRPr="00670DCE">
                <w:rPr>
                  <w:rFonts w:ascii="Cambria Math" w:hAnsi="Cambria Math"/>
                </w:rPr>
                <w:t>if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1≤x&lt;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90BFB" w:rsidRPr="000D6799" w:rsidRDefault="00990BFB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x&lt;0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90BFB" w:rsidRPr="000D6799" w:rsidRDefault="00990BFB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∀x∈R</m:t>
                          </m:r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235D3" w:rsidRPr="000D6799" w:rsidRDefault="009235D3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x&lt;0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235D3" w:rsidRPr="000D6799" w:rsidRDefault="009235D3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∀x∈R</m:t>
                          </m:r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D65644" w:rsidRPr="00670DCE" w:rsidRDefault="00D65644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D65644" w:rsidRPr="00670DCE" w:rsidRDefault="00BF23ED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670DCE">
                <w:rPr>
                  <w:rFonts w:ascii="Cambria Math" w:hAnsi="Cambria Math"/>
                </w:rPr>
                <w:t xml:space="preserve">Number of roots of the equatio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+π=0</m:t>
                </m:r>
              </m:oMath>
              <w:r w:rsidRPr="00670DCE">
                <w:rPr>
                  <w:rFonts w:ascii="Cambria Math" w:hAnsi="Cambria Math"/>
                </w:rPr>
                <w:t xml:space="preserve"> is zero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670DCE" w:rsidRDefault="00BF23ED" w:rsidP="008226DE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670DCE">
                <w:rPr>
                  <w:rFonts w:ascii="Cambria Math" w:hAnsi="Cambria Math"/>
                </w:rPr>
                <w:t xml:space="preserve">Rang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744627" w:rsidRPr="00670DCE">
                <w:rPr>
                  <w:rFonts w:ascii="Cambria Math" w:hAnsi="Cambria Math"/>
                </w:rPr>
                <w:t xml:space="preserve">and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212889" w:rsidRPr="00670DCE">
                <w:rPr>
                  <w:rFonts w:ascii="Cambria Math" w:hAnsi="Cambria Math"/>
                </w:rPr>
                <w:t>is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π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212889" w:rsidRPr="00670DCE">
                <w:rPr>
                  <w:rFonts w:ascii="Cambria Math" w:hAnsi="Cambria Math"/>
                </w:rPr>
                <w:t>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0, 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</m:oMath>
              <w:r w:rsidRPr="00670DCE">
                <w:rPr>
                  <w:rFonts w:ascii="Cambria Math" w:hAnsi="Cambria Math"/>
                </w:rPr>
                <w:t>respectively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C0405" w:rsidRDefault="009C0405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2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x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</m:e>
                      </m:func>
                    </m:e>
                  </m:func>
                </m:oMath>
              </m:oMathPara>
            </w:p>
            <w:p w:rsidR="009C0405" w:rsidRPr="000D6799" w:rsidRDefault="009C0405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⇒x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6</m:t>
                            </m:r>
                          </m:den>
                        </m:f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 xml:space="preserve"> </m:t>
                </m:r>
              </m:oMath>
              <w:r>
                <w:rPr>
                  <w:rFonts w:ascii="Cambria Math" w:hAnsi="Cambria Math"/>
                </w:rPr>
                <w:t>only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C0405" w:rsidRPr="000D6799" w:rsidRDefault="009C0405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Sum of two negative angles cannot be positiv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4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A93F34" w:rsidRPr="000D6799" w:rsidRDefault="00A93F34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ose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7)</m:t>
                            </m:r>
                          </m:e>
                        </m:func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>
                <w:rPr>
                  <w:rFonts w:ascii="Cambria Math" w:hAnsi="Cambria Math"/>
                </w:rPr>
                <w:t xml:space="preserve">is equal to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7.</m:t>
                    </m:r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A93F34" w:rsidRDefault="00A93F34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</m:e>
                      </m:func>
                    </m:e>
                  </m:func>
                </m:oMath>
              </m:oMathPara>
            </w:p>
            <w:p w:rsidR="00A93F34" w:rsidRDefault="00A93F34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</m:e>
                      </m:func>
                    </m:e>
                  </m:func>
                </m:oMath>
              </m:oMathPara>
            </w:p>
            <w:p w:rsidR="00A93F34" w:rsidRDefault="00A93F34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x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e>
                  </m:func>
                </m:oMath>
              </m:oMathPara>
            </w:p>
            <w:p w:rsidR="00A93F34" w:rsidRPr="000D6799" w:rsidRDefault="00A93F34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670DCE" w:rsidRDefault="000D3848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670DCE" w:rsidRDefault="00767F75" w:rsidP="008226DE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670DCE">
                <w:rPr>
                  <w:rFonts w:ascii="Cambria Math" w:hAnsi="Cambria Math"/>
                </w:rPr>
                <w:t xml:space="preserve">For </w:t>
              </w:r>
              <m:oMath>
                <m:r>
                  <w:rPr>
                    <w:rFonts w:ascii="Cambria Math" w:hAnsi="Cambria Math"/>
                  </w:rPr>
                  <m:t>x&gt;0, y&gt;0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y-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+x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670DCE" w:rsidRDefault="000D3848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670DCE" w:rsidRDefault="00485480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670DCE">
                <w:rPr>
                  <w:rFonts w:ascii="Cambria Math" w:hAnsi="Cambria Math"/>
                </w:rPr>
                <w:t xml:space="preserve">Principal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0</m:t>
                            </m:r>
                          </m:e>
                        </m:func>
                      </m:e>
                    </m:d>
                  </m:e>
                </m:func>
              </m:oMath>
              <w:r w:rsidR="00767F75" w:rsidRPr="00670DCE">
                <w:rPr>
                  <w:rFonts w:ascii="Cambria Math" w:hAnsi="Cambria Math"/>
                </w:rPr>
                <w:t xml:space="preserve">is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0-9</m:t>
                </m:r>
                <m:r>
                  <w:rPr>
                    <w:rFonts w:ascii="Cambria Math" w:hAnsi="Cambria Math"/>
                  </w:rPr>
                  <m:t>π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670DCE" w:rsidRDefault="00485480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30-9π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 π</m:t>
                      </m:r>
                    </m:e>
                  </m:d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1C6357" w:rsidRPr="000D6799" w:rsidRDefault="001C6357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equatio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 xml:space="preserve"> has unique solu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1C6357" w:rsidRPr="000D6799" w:rsidRDefault="001C6357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;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EE0FA0" w:rsidRDefault="00EE0FA0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p&gt;q&gt;0</m:t>
                </m:r>
              </m:oMath>
              <w:r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pr&lt;-1&lt;qr,</m:t>
                </m:r>
              </m:oMath>
              <w:r>
                <w:rPr>
                  <w:rFonts w:ascii="Cambria Math" w:hAnsi="Cambria Math"/>
                </w:rPr>
                <w:t xml:space="preserve"> then </w:t>
              </w:r>
            </w:p>
            <w:p w:rsidR="00EE0FA0" w:rsidRPr="000D6799" w:rsidRDefault="00EE0FA0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p-q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pq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q-r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+qr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-p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+rp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π</m:t>
                              </m:r>
                            </m:e>
                          </m:func>
                        </m:e>
                      </m:func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EE0FA0" w:rsidRPr="000D6799" w:rsidRDefault="00EE0FA0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xy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>
                <w:rPr>
                  <w:rFonts w:ascii="Cambria Math" w:hAnsi="Cambria Math"/>
                </w:rPr>
                <w:t xml:space="preserve">for all </w:t>
              </w:r>
              <m:oMath>
                <m:r>
                  <w:rPr>
                    <w:rFonts w:ascii="Cambria Math" w:hAnsi="Cambria Math"/>
                  </w:rPr>
                  <m:t>x, y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A25B9" w:rsidRDefault="005A25B9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p&gt;q&gt;0</m:t>
                </m:r>
              </m:oMath>
              <w:r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pr&lt;-1&lt;qr,</m:t>
                </m:r>
              </m:oMath>
              <w:r>
                <w:rPr>
                  <w:rFonts w:ascii="Cambria Math" w:hAnsi="Cambria Math"/>
                </w:rPr>
                <w:t xml:space="preserve"> then </w:t>
              </w:r>
            </w:p>
            <w:p w:rsidR="005A25B9" w:rsidRPr="000D6799" w:rsidRDefault="005A25B9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p-q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pq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q-r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+qr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-p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+rp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π</m:t>
                              </m:r>
                            </m:e>
                          </m:func>
                        </m:e>
                      </m:func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A25B9" w:rsidRPr="000D6799" w:rsidRDefault="005A25B9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xy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>
                <w:rPr>
                  <w:rFonts w:ascii="Cambria Math" w:hAnsi="Cambria Math"/>
                </w:rPr>
                <w:t xml:space="preserve">for all </w:t>
              </w:r>
              <m:oMath>
                <m:r>
                  <w:rPr>
                    <w:rFonts w:ascii="Cambria Math" w:hAnsi="Cambria Math"/>
                  </w:rPr>
                  <m:t>x, y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670DCE" w:rsidRDefault="00767F75" w:rsidP="008226DE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670DCE">
                <w:rPr>
                  <w:rFonts w:ascii="Cambria Math" w:hAnsi="Cambria Math"/>
                </w:rPr>
                <w:t>Let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670DCE" w:rsidRDefault="0022281F" w:rsidP="008226DE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</w:rPr>
                    <m:t>=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=π-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, ∀ x&gt;1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369DA" w:rsidRPr="000D6799" w:rsidRDefault="005369DA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</m:e>
                        </m:func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82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</m:e>
                        </m:func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6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</m:d>
                  </m:e>
                </m:func>
              </m:oMath>
              <w:r>
                <w:rPr>
                  <w:rFonts w:ascii="Cambria Math" w:hAnsi="Cambria Math"/>
                </w:rPr>
                <w:t xml:space="preserve"> is equal to</w:t>
              </w:r>
              <m:oMath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369DA" w:rsidRDefault="005369DA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t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)+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⁡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(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t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)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0,</m:t>
                      </m:r>
                    </m:den>
                  </m:f>
                </m:oMath>
              </m:oMathPara>
            </w:p>
            <w:p w:rsidR="005369DA" w:rsidRPr="000D6799" w:rsidRDefault="005369DA" w:rsidP="008A433F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A268B" w:rsidRPr="000D6799" w:rsidRDefault="005A268B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valu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s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A268B" w:rsidRDefault="005A268B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 xml:space="preserve">x&gt;0, y&gt;0, </m:t>
                </m:r>
              </m:oMath>
              <w:r>
                <w:rPr>
                  <w:rFonts w:ascii="Cambria Math" w:hAnsi="Cambria Math"/>
                </w:rPr>
                <w:t>then</w:t>
              </w:r>
            </w:p>
            <w:p w:rsidR="005A268B" w:rsidRPr="000D6799" w:rsidRDefault="005A268B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y-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y+x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D3848" w:rsidRPr="00670DCE" w:rsidRDefault="000D3848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D3848" w:rsidRPr="00670DCE" w:rsidRDefault="00FD78CA" w:rsidP="008226DE">
              <w:pPr>
                <w:spacing w:after="0"/>
                <w:contextualSpacing/>
                <w:rPr>
                  <w:rFonts w:ascii="Cambria Math" w:hAnsi="Cambria Math"/>
                  <w:i/>
                </w:rPr>
              </w:pPr>
              <w:r w:rsidRPr="00670DCE">
                <w:rPr>
                  <w:rFonts w:ascii="Cambria Math" w:hAnsi="Cambria Math"/>
                </w:rPr>
                <w:t xml:space="preserve">Domain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767F75" w:rsidRPr="00670DCE">
                <w:rPr>
                  <w:rFonts w:ascii="Cambria Math" w:hAnsi="Cambria Math"/>
                </w:rPr>
                <w:t xml:space="preserve"> and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767F75" w:rsidRPr="00670DCE">
                <w:rPr>
                  <w:rFonts w:ascii="Cambria Math" w:hAnsi="Cambria Math"/>
                </w:rPr>
                <w:t xml:space="preserve"> is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R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D3848" w:rsidRPr="00670DCE" w:rsidRDefault="00FD78CA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767F75" w:rsidRPr="00670DCE">
                <w:rPr>
                  <w:rFonts w:ascii="Cambria Math" w:hAnsi="Cambria Math"/>
                </w:rPr>
                <w:t xml:space="preserve"> 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Pr="00670DCE">
                <w:rPr>
                  <w:rFonts w:ascii="Cambria Math" w:hAnsi="Cambria Math"/>
                  <w:i/>
                </w:rPr>
                <w:t xml:space="preserve"> </w:t>
              </w:r>
              <w:r w:rsidRPr="00670DCE">
                <w:rPr>
                  <w:rFonts w:ascii="Cambria Math" w:hAnsi="Cambria Math"/>
                </w:rPr>
                <w:t>are unbounded functions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5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63C4E" w:rsidRDefault="00963C4E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2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x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</m:e>
                      </m:func>
                    </m:e>
                  </m:func>
                </m:oMath>
              </m:oMathPara>
            </w:p>
            <w:p w:rsidR="00963C4E" w:rsidRPr="000D6799" w:rsidRDefault="00963C4E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⇒x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6</m:t>
                            </m:r>
                          </m:den>
                        </m:f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 xml:space="preserve"> </m:t>
                </m:r>
              </m:oMath>
              <w:r>
                <w:rPr>
                  <w:rFonts w:ascii="Cambria Math" w:hAnsi="Cambria Math"/>
                </w:rPr>
                <w:t>only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63C4E" w:rsidRPr="000D6799" w:rsidRDefault="00963C4E" w:rsidP="0029645A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Sum of two negative angles cannot be positive</w:t>
              </w: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0"/>
          <w:gridCol w:w="396"/>
          <w:gridCol w:w="2106"/>
          <w:gridCol w:w="368"/>
          <w:gridCol w:w="2133"/>
          <w:gridCol w:w="383"/>
          <w:gridCol w:w="1156"/>
          <w:gridCol w:w="1156"/>
          <w:gridCol w:w="1156"/>
          <w:gridCol w:w="1153"/>
        </w:tblGrid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/>
                  <w:b/>
                  <w:bCs/>
                </w:rPr>
                <w:t>Matrix-Match Type</w:t>
              </w:r>
            </w:p>
          </w:tc>
        </w:tr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0 question(s). Each question contains Statements given in 2 columns which have to be matched. Statements (A, B, C, D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</w:t>
              </w:r>
              <w:r w:rsidRPr="00742BFD">
                <w:rPr>
                  <w:rFonts w:ascii="Cambria Math" w:hAnsi="Cambria Math"/>
                </w:rPr>
                <w:t xml:space="preserve"> have to be matched with Statements (p, q, r, s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I</w:t>
              </w:r>
              <w:r w:rsidRPr="00742BFD">
                <w:rPr>
                  <w:rFonts w:ascii="Cambria Math" w:hAnsi="Cambria Math"/>
                </w:rPr>
                <w:t>.</w:t>
              </w: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0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D1078" w:rsidRPr="00670DCE" w:rsidRDefault="009D1078" w:rsidP="008226DE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5C0CC4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oMath>
              </m:oMathPara>
            </w:p>
            <w:p w:rsidR="009D1078" w:rsidRPr="00670DCE" w:rsidRDefault="003601F5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0127A8" w:rsidP="008226D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1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5C0CC4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oMath>
              </m:oMathPara>
            </w:p>
            <w:p w:rsidR="009D1078" w:rsidRPr="00670DCE" w:rsidRDefault="003601F5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0127A8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2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⇒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0127A8" w:rsidP="008226D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0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=π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y</m:t>
                      </m:r>
                    </m:sup>
                  </m:sSup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0127A8" w:rsidP="008226D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2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1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D1078" w:rsidRPr="00670DCE" w:rsidRDefault="009D1078" w:rsidP="008226DE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B03CF2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670DCE">
                <w:rPr>
                  <w:rFonts w:ascii="Cambria Math" w:hAnsi="Cambria Math"/>
                </w:rPr>
                <w:t xml:space="preserve">Range o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3601F5" w:rsidRPr="00670DCE">
                <w:rPr>
                  <w:rFonts w:ascii="Cambria Math" w:hAnsi="Cambria Math"/>
                </w:rPr>
                <w:t>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[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∪</m:t>
                  </m:r>
                  <m:d>
                    <m:dPr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,π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62448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670DCE">
                <w:rPr>
                  <w:rFonts w:ascii="Cambria Math" w:hAnsi="Cambria Math"/>
                </w:rPr>
                <w:t xml:space="preserve">Range o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3601F5" w:rsidRPr="00670DCE">
                <w:rPr>
                  <w:rFonts w:ascii="Cambria Math" w:hAnsi="Cambria Math"/>
                </w:rPr>
                <w:t>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,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62448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670DCE">
                <w:rPr>
                  <w:rFonts w:ascii="Cambria Math" w:hAnsi="Cambria Math"/>
                </w:rPr>
                <w:t xml:space="preserve">Range o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="003601F5" w:rsidRPr="00670DCE">
                <w:rPr>
                  <w:rFonts w:ascii="Cambria Math" w:hAnsi="Cambria Math"/>
                </w:rPr>
                <w:t>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π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62448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670DCE">
                <w:rPr>
                  <w:rFonts w:ascii="Cambria Math" w:hAnsi="Cambria Math"/>
                </w:rPr>
                <w:t xml:space="preserve">Range o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3601F5" w:rsidRPr="00670DCE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,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2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D1078" w:rsidRPr="00670DCE" w:rsidRDefault="009D1078" w:rsidP="008226DE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342080" w:rsidP="008226D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π/6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3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6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6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342080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π/2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3601F5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670DCE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A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λ-x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Pr="00670DCE">
                <w:rPr>
                  <w:rFonts w:ascii="Cambria Math" w:hAnsi="Cambria Math"/>
                </w:rPr>
                <w:t>and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B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x-λ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</m:oMath>
              <w:r w:rsidRPr="00670DCE">
                <w:rPr>
                  <w:rFonts w:ascii="Cambria Math" w:hAnsi="Cambria Math"/>
                </w:rPr>
                <w:t>, then the value of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A-B </m:t>
                </m:r>
              </m:oMath>
              <w:r w:rsidRPr="00670DCE">
                <w:rPr>
                  <w:rFonts w:ascii="Cambria Math" w:hAnsi="Cambria Math"/>
                </w:rPr>
                <w:t>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342080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π/4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342080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π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3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D1078" w:rsidRPr="00670DCE" w:rsidRDefault="009D1078" w:rsidP="008226DE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+x&gt;0, </m:t>
                </m:r>
              </m:oMath>
              <w:r w:rsidR="003601F5" w:rsidRPr="00670DCE">
                <w:rPr>
                  <w:rFonts w:ascii="Cambria Math" w:hAnsi="Cambria Math"/>
                </w:rPr>
                <w:t>for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5436AF" w:rsidP="008226D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x&lt;0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-x≥0, </m:t>
                </m:r>
              </m:oMath>
              <w:r w:rsidR="003601F5" w:rsidRPr="00670DCE">
                <w:rPr>
                  <w:rFonts w:ascii="Cambria Math" w:hAnsi="Cambria Math"/>
                </w:rPr>
                <w:t>for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5436A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x∈</m:t>
                  </m:r>
                  <m:d>
                    <m:dPr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 1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+x&lt;0, </m:t>
                </m:r>
              </m:oMath>
              <w:r w:rsidR="003601F5" w:rsidRPr="00670DCE">
                <w:rPr>
                  <w:rFonts w:ascii="Cambria Math" w:hAnsi="Cambria Math"/>
                </w:rPr>
                <w:t>for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5436A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x∈</m:t>
                  </m:r>
                  <m:d>
                    <m:dPr>
                      <m:begChr m:val="[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, 0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x&gt;0</m:t>
                </m:r>
              </m:oMath>
              <w:r w:rsidR="003601F5" w:rsidRPr="00670DCE">
                <w:rPr>
                  <w:rFonts w:ascii="Cambria Math" w:hAnsi="Cambria Math"/>
                </w:rPr>
                <w:t>, for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5436A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x&gt;0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4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D1078" w:rsidRPr="00670DCE" w:rsidRDefault="00973E00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A45329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,2π</m:t>
                    </m:r>
                  </m:e>
                </m:d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e>
                </m:d>
              </m:oMath>
              <w:r w:rsidRPr="00670DCE">
                <w:rPr>
                  <w:rFonts w:ascii="Cambria Math" w:hAnsi="Cambria Math"/>
                </w:rPr>
                <w:t xml:space="preserve"> can b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973E00" w:rsidP="008226D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2π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B94FFC" w:rsidRPr="00670DCE" w:rsidRDefault="00A45329" w:rsidP="008226DE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,2π</m:t>
                    </m:r>
                  </m:e>
                </m:d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Pr="00670DCE">
                <w:rPr>
                  <w:rFonts w:ascii="Cambria Math" w:hAnsi="Cambria Math"/>
                </w:rPr>
                <w:t>can b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B94FFC" w:rsidRPr="00670DCE" w:rsidRDefault="00973E00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π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B94FFC" w:rsidRPr="00670DCE" w:rsidRDefault="00A45329" w:rsidP="008226DE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π,π</m:t>
                    </m:r>
                  </m:e>
                </m:d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Pr="00670DCE">
                <w:rPr>
                  <w:rFonts w:ascii="Cambria Math" w:hAnsi="Cambria Math"/>
                </w:rPr>
                <w:t>can b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B94FFC" w:rsidRPr="00670DCE" w:rsidRDefault="00973E00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B94FFC" w:rsidRPr="00670DCE" w:rsidRDefault="00A45329" w:rsidP="008226DE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π,π</m:t>
                    </m:r>
                  </m:e>
                </m:d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Pr="00670DCE">
                <w:rPr>
                  <w:rFonts w:ascii="Cambria Math" w:hAnsi="Cambria Math"/>
                </w:rPr>
                <w:t>can b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B94FFC" w:rsidRPr="00670DCE" w:rsidRDefault="00973E00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π</m:t>
                      </m:r>
                    </m:e>
                  </m:d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5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D1078" w:rsidRPr="00670DCE" w:rsidRDefault="009D1078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7777B0" w:rsidRPr="00670DCE">
                <w:rPr>
                  <w:rFonts w:ascii="Cambria Math" w:hAnsi="Cambria Math"/>
                </w:rPr>
                <w:t>, then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x</m:t>
                </m:r>
              </m:oMath>
              <w:r w:rsidR="00B257DE" w:rsidRPr="00670DCE">
                <w:rPr>
                  <w:rFonts w:ascii="Cambria Math" w:hAnsi="Cambria Math"/>
                  <w:i/>
                </w:rPr>
                <w:t xml:space="preserve"> </w:t>
              </w:r>
              <w:r w:rsidR="00B257DE" w:rsidRPr="00670DCE">
                <w:rPr>
                  <w:rFonts w:ascii="Cambria Math" w:hAnsi="Cambria Math"/>
                </w:rPr>
                <w:t>can take value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/2, 1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7777B0" w:rsidRPr="00670DCE">
                <w:rPr>
                  <w:rFonts w:ascii="Cambria Math" w:hAnsi="Cambria Math"/>
                </w:rPr>
                <w:t>, then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x</m:t>
                </m:r>
              </m:oMath>
              <w:r w:rsidR="004D6FC3" w:rsidRPr="00670DCE">
                <w:rPr>
                  <w:rFonts w:ascii="Cambria Math" w:hAnsi="Cambria Math"/>
                  <w:i/>
                </w:rPr>
                <w:t xml:space="preserve"> </w:t>
              </w:r>
              <w:r w:rsidR="004D6FC3" w:rsidRPr="00670DCE">
                <w:rPr>
                  <w:rFonts w:ascii="Cambria Math" w:hAnsi="Cambria Math"/>
                </w:rPr>
                <w:t>can take value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/2, 0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7777B0" w:rsidRPr="00670DCE">
                <w:rPr>
                  <w:rFonts w:ascii="Cambria Math" w:hAnsi="Cambria Math"/>
                </w:rPr>
                <w:t>, then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x</m:t>
                </m:r>
              </m:oMath>
              <w:r w:rsidR="004D6FC3" w:rsidRPr="00670DCE">
                <w:rPr>
                  <w:rFonts w:ascii="Cambria Math" w:hAnsi="Cambria Math"/>
                  <w:i/>
                </w:rPr>
                <w:t xml:space="preserve"> </w:t>
              </w:r>
              <w:r w:rsidR="004D6FC3" w:rsidRPr="00670DCE">
                <w:rPr>
                  <w:rFonts w:ascii="Cambria Math" w:hAnsi="Cambria Math"/>
                </w:rPr>
                <w:t>can take value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0,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/2</m:t>
                      </m:r>
                    </m:e>
                  </m:d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  <w:r w:rsidR="007777B0" w:rsidRPr="00670DCE">
                <w:rPr>
                  <w:rFonts w:ascii="Cambria Math" w:hAnsi="Cambria Math"/>
                </w:rPr>
                <w:t>, then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x</m:t>
                </m:r>
              </m:oMath>
              <w:r w:rsidR="004D6FC3" w:rsidRPr="00670DCE">
                <w:rPr>
                  <w:rFonts w:ascii="Cambria Math" w:hAnsi="Cambria Math"/>
                  <w:i/>
                </w:rPr>
                <w:t xml:space="preserve"> </w:t>
              </w:r>
              <w:r w:rsidR="004D6FC3" w:rsidRPr="00670DCE">
                <w:rPr>
                  <w:rFonts w:ascii="Cambria Math" w:hAnsi="Cambria Math"/>
                </w:rPr>
                <w:t>can take value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D1078" w:rsidRPr="00670DCE" w:rsidRDefault="0022281F" w:rsidP="008226D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 1/2</m:t>
                      </m:r>
                    </m:e>
                  </m:d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550301" w:rsidRPr="00453EAC" w:rsidTr="00550301">
          <w:trPr>
            <w:trHeight w:val="684"/>
          </w:trPr>
          <w:tc>
            <w:tcPr>
              <w:tcW w:w="5000" w:type="pct"/>
              <w:gridSpan w:val="9"/>
              <w:tcMar>
                <w:left w:w="0" w:type="dxa"/>
                <w:right w:w="0" w:type="dxa"/>
              </w:tcMar>
            </w:tcPr>
            <w:p w:rsidR="00550301" w:rsidRDefault="00076DB8" w:rsidP="00FB0ED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  <w:b/>
                  <w:bCs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lastRenderedPageBreak/>
                <w:t xml:space="preserve">Linked Comprehension </w:t>
              </w:r>
              <w:r w:rsidR="00550301" w:rsidRPr="00F95041">
                <w:rPr>
                  <w:rFonts w:ascii="Cambria Math" w:hAnsi="Cambria Math" w:cs="Calibri"/>
                  <w:b/>
                  <w:bCs/>
                </w:rPr>
                <w:t>Type</w:t>
              </w:r>
            </w:p>
            <w:p w:rsidR="00FB0ED2" w:rsidRDefault="00076DB8" w:rsidP="00FB0ED2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15 paragraph(s)</w:t>
              </w:r>
              <w:r w:rsidRPr="00742BFD">
                <w:rPr>
                  <w:rFonts w:ascii="Cambria Math" w:hAnsi="Cambria Math"/>
                </w:rPr>
                <w:t xml:space="preserve"> and based upon each paragraph, multiple choice questions have to be answered. Each question has atleast 4 choices (a), (b), (c) and (d) out of which </w:t>
              </w:r>
              <w:r w:rsidRPr="00742BFD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742BFD">
                <w:rPr>
                  <w:rFonts w:ascii="Cambria Math" w:hAnsi="Cambria Math"/>
                </w:rPr>
                <w:t xml:space="preserve"> is correct.</w:t>
              </w:r>
            </w:p>
            <w:p w:rsidR="00076DB8" w:rsidRPr="00611E2C" w:rsidRDefault="00076DB8" w:rsidP="00CC18C7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  <w:b/>
                  <w:bCs/>
                </w:rPr>
                <w:t xml:space="preserve">Paragraph for Question Nos. 166 </w:t>
              </w:r>
              <w:r>
                <w:rPr>
                  <w:rFonts w:ascii="Cambria Math" w:hAnsi="Cambria Math"/>
                  <w:b/>
                  <w:bCs/>
                </w:rPr>
                <w:t> to 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-166</w:t>
              </w:r>
            </w:p>
          </w:tc>
        </w:tr>
        <w:tr w:rsidR="00CE0798" w:rsidRPr="00453EAC" w:rsidTr="00EC723F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CE0798" w:rsidRPr="0032338A" w:rsidRDefault="0032338A" w:rsidP="00611E2C">
              <w:pPr>
                <w:spacing w:after="0"/>
                <w:contextualSpacing/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
                  <w:p w:rsidR="00771412" w:rsidRDefault="00633A3F" w:rsidP="0029645A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  <m:r>
                              <w:rPr>
                                <w:rFonts w:ascii="Cambria Math" w:hAnsi="Cambria Math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e>
                        </m:nary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  <m:r>
                              <w:rPr>
                                <w:rFonts w:ascii="Cambria Math" w:hAnsi="Cambria Math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p>
                                </m:sSup>
                              </m:fName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fNam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e>
                                </m:func>
                              </m:e>
                            </m:func>
                          </m:e>
                        </m:nary>
                      </m:oMath>
                    </m:oMathPara>
                  </w:p>
                  <w:p w:rsidR="00771412" w:rsidRDefault="00633A3F" w:rsidP="0029645A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p>
                                </m:sSup>
                              </m:fName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, ∀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∈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</m:func>
                          </m:e>
                        </m:func>
                      </m:oMath>
                    </m:oMathPara>
                  </w:p>
                  <w:p w:rsidR="00771412" w:rsidRPr="00F36CE6" w:rsidRDefault="00F66A57" w:rsidP="0029645A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w:r w:rsidRPr="00F66A57">
                      <w:rPr>
                        <w:rFonts w:ascii="Cambria Math" w:eastAsiaTheme="minorEastAsia" w:hAnsi="Cambria Math"/>
                      </w:rPr>
                      <w:t>On the basis of above information, answer the following questions: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71412" w:rsidRDefault="00633A3F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 sum to infinite terms of the series</w:t>
            </w:r>
          </w:p>
          <w:p w:rsidR="00771412" w:rsidRDefault="00633A3F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...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 xml:space="preserve">+...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s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71412" w:rsidRPr="00F66A57" w:rsidRDefault="00633A3F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71412" w:rsidRPr="00F66A57" w:rsidRDefault="00633A3F" w:rsidP="002964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71412" w:rsidRPr="00F66A57" w:rsidRDefault="00633A3F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71412" w:rsidRPr="00F66A57" w:rsidRDefault="00633A3F" w:rsidP="002964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one of the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67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67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FE26DD" w:rsidRDefault="006A5481" w:rsidP="00FE26DD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{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1)}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⁡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oMath>
                    </m:oMathPara>
                  </w:p>
                  <w:p w:rsidR="00FE26DD" w:rsidRDefault="006A5481" w:rsidP="00FE26DD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And </w:t>
                    </w:r>
                    <m:oMath>
                      <m:r>
                        <w:rPr>
                          <w:rFonts w:ascii="Cambria Math" w:hAnsi="Cambria Math"/>
                        </w:rPr>
                        <m:t>a</m:t>
                      </m:r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p>
                              </m:sSup>
                            </m:fName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t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</m:oMath>
                  </w:p>
                  <w:p w:rsidR="00FE08F1" w:rsidRPr="00611E2C" w:rsidRDefault="00E161B0" w:rsidP="00FE26DD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E161B0">
                      <w:rPr>
                        <w:rFonts w:ascii="Cambria Math" w:eastAsiaTheme="minorEastAsia" w:hAnsi="Cambria Math"/>
                      </w:rPr>
                      <w:t>On the basis of above information, answer the following question: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E26DD" w:rsidRDefault="006A5481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rPr>
                <w:rFonts w:ascii="Cambria Math" w:hAnsi="Cambria Math"/>
              </w:rPr>
              <w:t xml:space="preserve"> for which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0 </m:t>
              </m:r>
            </m:oMath>
            <w:r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E26DD" w:rsidRDefault="006A5481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E26DD" w:rsidRDefault="006A5481" w:rsidP="002964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E26DD" w:rsidRDefault="006A5481" w:rsidP="002964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E26DD" w:rsidRDefault="006A5481" w:rsidP="0029645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1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68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68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B53325" w:rsidRDefault="003C45EA" w:rsidP="00B53325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  <m:r>
                              <w:rPr>
                                <w:rFonts w:ascii="Cambria Math" w:hAnsi="Cambria Math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e>
                        </m:nary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  <m:r>
                              <w:rPr>
                                <w:rFonts w:ascii="Cambria Math" w:hAnsi="Cambria Math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p>
                                </m:sSup>
                              </m:fName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fNam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e>
                                </m:func>
                              </m:e>
                            </m:func>
                          </m:e>
                        </m:nary>
                      </m:oMath>
                    </m:oMathPara>
                  </w:p>
                  <w:p w:rsidR="00B53325" w:rsidRDefault="003C45EA" w:rsidP="00B53325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p>
                                </m:sSup>
                              </m:fName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, ∀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∈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</m:func>
                          </m:e>
                        </m:func>
                      </m:oMath>
                    </m:oMathPara>
                  </w:p>
                  <w:p w:rsidR="00FE08F1" w:rsidRPr="00611E2C" w:rsidRDefault="00F60172" w:rsidP="00B53325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F60172">
                      <w:rPr>
                        <w:rFonts w:ascii="Cambria Math" w:eastAsiaTheme="minorEastAsia" w:hAnsi="Cambria Math"/>
                      </w:rPr>
                      <w:t>On the basis of above information, answer the following questions: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53325" w:rsidRDefault="003C45EA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 sum to infinite terms of the series</w:t>
            </w:r>
          </w:p>
          <w:p w:rsidR="00B53325" w:rsidRDefault="003C45EA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...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 xml:space="preserve">+...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s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53325" w:rsidRDefault="003C45EA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53325" w:rsidRDefault="003C45EA" w:rsidP="008A43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53325" w:rsidRDefault="003C45EA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53325" w:rsidRPr="001C62BA" w:rsidRDefault="003C45EA" w:rsidP="008A43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one of these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69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69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EA2806" w:rsidRPr="00864760" w:rsidRDefault="00567FDE" w:rsidP="00EA2806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{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1)}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⁡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oMath>
                    </m:oMathPara>
                  </w:p>
                  <w:p w:rsidR="00EA2806" w:rsidRDefault="00567FDE" w:rsidP="00EA2806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And </w:t>
                    </w:r>
                    <m:oMath>
                      <m:r>
                        <w:rPr>
                          <w:rFonts w:ascii="Cambria Math" w:hAnsi="Cambria Math"/>
                        </w:rPr>
                        <m:t>a</m:t>
                      </m:r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p>
                              </m:sSup>
                            </m:fName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t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</m:oMath>
                  </w:p>
                  <w:p w:rsidR="00FE08F1" w:rsidRPr="00611E2C" w:rsidRDefault="00864760" w:rsidP="00EA2806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864760">
                      <w:rPr>
                        <w:rFonts w:ascii="Cambria Math" w:eastAsiaTheme="minorEastAsia" w:hAnsi="Cambria Math"/>
                      </w:rPr>
                      <w:t>On the basis of above information, answer the following question: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A2806" w:rsidRDefault="00567FDE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rPr>
                <w:rFonts w:ascii="Cambria Math" w:hAnsi="Cambria Math"/>
              </w:rPr>
              <w:t xml:space="preserve"> for which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0 </m:t>
              </m:r>
            </m:oMath>
            <w:r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A2806" w:rsidRPr="00864760" w:rsidRDefault="00567FDE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EA2806" w:rsidRDefault="00567FDE" w:rsidP="008A43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A2806" w:rsidRPr="00864760" w:rsidRDefault="00567FDE" w:rsidP="008A43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EA2806" w:rsidRDefault="00567FDE" w:rsidP="008A43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1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70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70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D91FA2" w:rsidRPr="00670DCE" w:rsidRDefault="003148CB" w:rsidP="008226DE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670DCE">
                      <w:rPr>
                        <w:rFonts w:ascii="Cambria Math" w:hAnsi="Cambria Math"/>
                      </w:rPr>
                      <w:t xml:space="preserve">For </w:t>
                    </w:r>
                    <m:oMath>
                      <m:r>
                        <w:rPr>
                          <w:rFonts w:ascii="Cambria Math" w:hAnsi="Cambria Math"/>
                        </w:rPr>
                        <m:t>x,y, z,t∈R,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ec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≥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 xml:space="preserve"> t+3π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670DCE" w:rsidRDefault="003148CB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x+y+z</m:t>
              </m:r>
            </m:oMath>
            <w:r w:rsidRPr="00670DCE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670DCE" w:rsidRDefault="00A8188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670DCE" w:rsidRDefault="00A8188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1FA2" w:rsidRPr="00670DCE" w:rsidRDefault="00A8188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1FA2" w:rsidRPr="00670DCE" w:rsidRDefault="003148CB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71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71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39038D" w:rsidRPr="00670DCE" w:rsidRDefault="0039038D" w:rsidP="008226DE">
                    <w:pPr>
                      <w:spacing w:after="0"/>
                      <w:contextualSpacing/>
                      <w:jc w:val="both"/>
                      <w:rPr>
                        <w:rFonts w:ascii="Cambria Math" w:hAnsi="Cambria Math"/>
                        <w:i/>
                      </w:rPr>
                    </w:pPr>
                    <m:oMath>
                      <m:r>
                        <w:rPr>
                          <w:rFonts w:ascii="Cambria Math" w:hAnsi="Cambria Math"/>
                        </w:rPr>
                        <m:t xml:space="preserve">ax+b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ec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tan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func>
                                </m:e>
                              </m:d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=c </m:t>
                      </m:r>
                    </m:oMath>
                    <w:r w:rsidR="005C4A91" w:rsidRPr="00670DCE">
                      <w:rPr>
                        <w:rFonts w:ascii="Cambria Math" w:hAnsi="Cambria Math"/>
                      </w:rPr>
                      <w:t>and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 xml:space="preserve">ay+b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ec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tan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</m:func>
                                </m:e>
                              </m:d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=c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9038D" w:rsidRPr="00670DCE" w:rsidRDefault="0039038D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xy</m:t>
              </m:r>
            </m:oMath>
            <w:r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9038D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b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9038D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9038D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9038D" w:rsidRPr="00670DCE" w:rsidRDefault="0039038D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72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72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FA0332" w:rsidRPr="00670DCE" w:rsidRDefault="00FA0332" w:rsidP="008226DE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670DCE">
                      <w:rPr>
                        <w:rFonts w:ascii="Cambria Math" w:hAnsi="Cambria Math"/>
                      </w:rPr>
                      <w:t xml:space="preserve">Consider the system of equations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oMath>
                    <w:r w:rsidR="00BF22F9" w:rsidRPr="00670DCE">
                      <w:rPr>
                        <w:rFonts w:ascii="Cambria Math" w:hAnsi="Cambria Math"/>
                      </w:rPr>
                      <w:t xml:space="preserve"> and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6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, p∈Z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A0332" w:rsidRPr="00670DCE" w:rsidRDefault="00FA0332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value of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670DCE">
              <w:rPr>
                <w:rFonts w:ascii="Cambria Math" w:hAnsi="Cambria Math"/>
              </w:rPr>
              <w:t xml:space="preserve"> for which system has a solu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A0332" w:rsidRPr="00670DCE" w:rsidRDefault="00960C5E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A0332" w:rsidRPr="00670DCE" w:rsidRDefault="00960C5E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A0332" w:rsidRPr="00670DCE" w:rsidRDefault="00960C5E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A0332" w:rsidRPr="00670DCE" w:rsidRDefault="00FA0332" w:rsidP="008226DE">
            <w:pPr>
              <w:spacing w:after="0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73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73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C631F3" w:rsidRPr="00670DCE" w:rsidRDefault="005A37A1" w:rsidP="008226DE">
                    <w:pPr>
                      <w:spacing w:after="0"/>
                      <w:contextualSpacing/>
                      <w:rPr>
                        <w:rFonts w:ascii="Cambria Math" w:hAnsi="Cambria Math"/>
                        <w:i/>
                      </w:rPr>
                    </w:pPr>
                    <w:r w:rsidRPr="00670DCE"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3x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=a+b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631F3" w:rsidRPr="00670DCE" w:rsidRDefault="005A37A1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-1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="00C631F3" w:rsidRPr="00670DCE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a+bπ</m:t>
              </m:r>
            </m:oMath>
            <w:r w:rsidR="00C631F3" w:rsidRPr="00670DCE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631F3" w:rsidRPr="00670DCE" w:rsidRDefault="00C631F3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631F3" w:rsidRPr="00670DCE" w:rsidRDefault="00C631F3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631F3" w:rsidRPr="00670DCE" w:rsidRDefault="00C631F3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631F3" w:rsidRPr="00670DCE" w:rsidRDefault="00C631F3" w:rsidP="008226D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π</m:t>
                </m:r>
              </m:oMath>
            </m:oMathPara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Integer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670DCE" w:rsidRDefault="00D4754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d>
                    </m:e>
                  </m:func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, a∈R, </m:t>
              </m:r>
            </m:oMath>
            <w:r w:rsidR="000D4833" w:rsidRPr="00670DCE">
              <w:rPr>
                <w:rFonts w:ascii="Cambria Math" w:hAnsi="Cambria Math"/>
              </w:rPr>
              <w:t xml:space="preserve">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0D4833" w:rsidRPr="00670DCE">
              <w:rPr>
                <w:rFonts w:ascii="Cambria Math" w:hAnsi="Cambria Math"/>
              </w:rPr>
              <w:t xml:space="preserve"> is 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670DCE" w:rsidRDefault="00B86E83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Number of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670DCE">
              <w:rPr>
                <w:rFonts w:ascii="Cambria Math" w:hAnsi="Cambria Math"/>
              </w:rPr>
              <w:t xml:space="preserve"> for whic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9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8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1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9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="00D4754F" w:rsidRPr="00670DCE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0</m:t>
              </m:r>
              <m:r>
                <w:rPr>
                  <w:rFonts w:ascii="Cambria Math" w:hAnsi="Cambria Math"/>
                </w:rPr>
                <m:t xml:space="preserve"> ≤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lt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 xml:space="preserve">, </m:t>
              </m:r>
            </m:oMath>
            <w:r w:rsidRPr="00670DCE">
              <w:rPr>
                <w:rFonts w:ascii="Cambria Math" w:hAnsi="Cambria Math"/>
              </w:rPr>
              <w:t>is 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670DCE" w:rsidRDefault="00D4754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670DCE">
              <w:rPr>
                <w:rFonts w:ascii="Cambria Math" w:hAnsi="Cambria Math"/>
              </w:rPr>
              <w:t xml:space="preserve">then 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__________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670DCE" w:rsidRDefault="009E459A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b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π.</m:t>
              </m:r>
            </m:oMath>
            <w:r w:rsidR="00702B8C" w:rsidRPr="00670DCE">
              <w:rPr>
                <w:rFonts w:ascii="Cambria Math" w:hAnsi="Cambria Math"/>
                <w:i/>
              </w:rPr>
              <w:t xml:space="preserve">  </w:t>
            </w:r>
            <w:r w:rsidR="00702B8C" w:rsidRPr="00670DCE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702B8C" w:rsidRPr="00670DCE">
              <w:rPr>
                <w:rFonts w:ascii="Cambria Math" w:hAnsi="Cambria Math"/>
              </w:rPr>
              <w:t xml:space="preserve"> satisfies the equation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cx-1=0,</m:t>
              </m:r>
            </m:oMath>
            <w:r w:rsidR="00702B8C" w:rsidRPr="00670DCE">
              <w:rPr>
                <w:rFonts w:ascii="Cambria Math" w:hAnsi="Cambria Math"/>
              </w:rPr>
              <w:t xml:space="preserve"> then the value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-a-c</m:t>
                  </m:r>
                </m:e>
              </m:d>
            </m:oMath>
            <w:r w:rsidR="00702B8C" w:rsidRPr="00670DCE">
              <w:rPr>
                <w:rFonts w:ascii="Cambria Math" w:hAnsi="Cambria Math"/>
              </w:rPr>
              <w:t xml:space="preserve"> is 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670DCE" w:rsidRDefault="00146DCD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the area enclosed by the curve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</m:oMath>
            <w:r w:rsidR="003347D2" w:rsidRPr="00670DCE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3347D2" w:rsidRPr="00670DCE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π/4, 15π/4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3347D2" w:rsidRPr="00670DCE">
              <w:rPr>
                <w:rFonts w:ascii="Cambria Math" w:hAnsi="Cambria Math"/>
              </w:rPr>
              <w:t xml:space="preserve">is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/b </m:t>
              </m:r>
            </m:oMath>
            <w:r w:rsidR="003347D2" w:rsidRPr="00670DCE">
              <w:rPr>
                <w:rFonts w:ascii="Cambria Math" w:hAnsi="Cambria Math"/>
              </w:rPr>
              <w:t xml:space="preserve">(where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="003347D2" w:rsidRPr="00670DCE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="003347D2" w:rsidRPr="00670DCE">
              <w:rPr>
                <w:rFonts w:ascii="Cambria Math" w:hAnsi="Cambria Math"/>
              </w:rPr>
              <w:t xml:space="preserve"> are coprime), then the value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-b</m:t>
                  </m:r>
                </m:e>
              </m:d>
            </m:oMath>
            <w:r w:rsidR="003347D2" w:rsidRPr="00670DCE">
              <w:rPr>
                <w:rFonts w:ascii="Cambria Math" w:hAnsi="Cambria Math"/>
              </w:rPr>
              <w:t xml:space="preserve"> is 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670DCE" w:rsidRDefault="00D4754F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&lt;1 </m:t>
              </m:r>
            </m:oMath>
            <w:r w:rsidRPr="00670DCE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+…∞=2, </m:t>
              </m:r>
            </m:oMath>
            <w:r w:rsidR="00474DDE" w:rsidRPr="00670DCE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474DDE" w:rsidRPr="00670DCE">
              <w:rPr>
                <w:rFonts w:ascii="Cambria Math" w:hAnsi="Cambria Math"/>
              </w:rPr>
              <w:t xml:space="preserve"> is 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670DCE" w:rsidRDefault="00702B8C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Number of integral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670DCE">
              <w:rPr>
                <w:rFonts w:ascii="Cambria Math" w:hAnsi="Cambria Math"/>
              </w:rPr>
              <w:t xml:space="preserve"> satisfying the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7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is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C78E6" w:rsidRPr="00670DCE" w:rsidRDefault="005C78E6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solution set of inequality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func>
            </m:oMath>
          </w:p>
          <w:p w:rsidR="00D91FA2" w:rsidRPr="00670DCE" w:rsidRDefault="0022281F" w:rsidP="008226DE">
            <w:pPr>
              <w:spacing w:after="0"/>
              <w:contextualSpacing/>
              <w:rPr>
                <w:rFonts w:ascii="Cambria Math" w:hAnsi="Cambria Math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&gt;0 </m:t>
              </m:r>
            </m:oMath>
            <w:r w:rsidR="00D4754F" w:rsidRPr="00670DCE">
              <w:rPr>
                <w:rFonts w:ascii="Cambria Math" w:hAnsi="Cambria Math"/>
              </w:rPr>
              <w:t xml:space="preserve">i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b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="005C78E6" w:rsidRPr="00670DCE">
              <w:rPr>
                <w:rFonts w:ascii="Cambria Math" w:hAnsi="Cambria Math"/>
              </w:rPr>
              <w:t xml:space="preserve"> then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</m:oMath>
            <w:r w:rsidR="005C78E6" w:rsidRPr="00670DCE">
              <w:rPr>
                <w:rFonts w:ascii="Cambria Math" w:hAnsi="Cambria Math"/>
              </w:rPr>
              <w:t xml:space="preserve"> is 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670DCE" w:rsidRDefault="005F7ED2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If the roots of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-10x+11=0 </m:t>
              </m:r>
            </m:oMath>
            <w:r w:rsidR="00D4754F" w:rsidRPr="00670DCE">
              <w:rPr>
                <w:rFonts w:ascii="Cambria Math" w:hAnsi="Cambria Math"/>
              </w:rPr>
              <w:t xml:space="preserve">are </w:t>
            </w:r>
            <m:oMath>
              <m:r>
                <w:rPr>
                  <w:rFonts w:ascii="Cambria Math" w:hAnsi="Cambria Math"/>
                </w:rPr>
                <m:t xml:space="preserve">u, v </m:t>
              </m:r>
            </m:oMath>
            <w:r w:rsidR="00D4754F"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w.</m:t>
              </m:r>
            </m:oMath>
            <w:r w:rsidRPr="00670DCE">
              <w:rPr>
                <w:rFonts w:ascii="Cambria Math" w:hAnsi="Cambria Math"/>
              </w:rPr>
              <w:t xml:space="preserve">  Then the value of </w:t>
            </w:r>
            <m:oMath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func>
                </m:e>
              </m:d>
            </m:oMath>
            <w:r w:rsidRPr="00670DCE">
              <w:rPr>
                <w:rFonts w:ascii="Cambria Math" w:hAnsi="Cambria Math"/>
              </w:rPr>
              <w:t xml:space="preserve"> is 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965BB" w:rsidRPr="00670DCE" w:rsidRDefault="00586B6B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range of 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2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4x+1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is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, q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 the value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+q</m:t>
                  </m:r>
                </m:e>
              </m:d>
            </m:oMath>
            <w:r w:rsidRPr="00670DCE">
              <w:rPr>
                <w:rFonts w:ascii="Cambria Math" w:hAnsi="Cambria Math"/>
              </w:rPr>
              <w:t xml:space="preserve"> is 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670DCE" w:rsidRDefault="00B14486" w:rsidP="008226DE">
            <w:pPr>
              <w:spacing w:after="0"/>
              <w:contextualSpacing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If the domain of 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4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-π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="00D4754F" w:rsidRPr="00670DCE">
              <w:rPr>
                <w:rFonts w:ascii="Cambria Math" w:hAnsi="Cambria Math"/>
              </w:rPr>
              <w:t xml:space="preserve">is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b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Pr="00670DCE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4a+64b</m:t>
              </m:r>
            </m:oMath>
            <w:r w:rsidRPr="00670DCE">
              <w:rPr>
                <w:rFonts w:ascii="Cambria Math" w:hAnsi="Cambria Math"/>
              </w:rPr>
              <w:t xml:space="preserve"> is 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670DCE" w:rsidRDefault="00D32A16" w:rsidP="008226D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Absolute value of sum of all integers in the domain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3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3x+1</m:t>
                      </m:r>
                    </m:e>
                  </m:rad>
                </m:e>
              </m:func>
            </m:oMath>
            <w:r w:rsidRPr="00670DCE">
              <w:rPr>
                <w:rFonts w:ascii="Cambria Math" w:hAnsi="Cambria Math"/>
              </w:rPr>
              <w:t xml:space="preserve"> is 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670DCE" w:rsidRDefault="0005141D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670DCE">
              <w:rPr>
                <w:rFonts w:ascii="Cambria Math" w:hAnsi="Cambria Math"/>
              </w:rPr>
              <w:t xml:space="preserve"> is the number of terms of the serie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13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21</m:t>
                  </m:r>
                </m:e>
              </m:func>
              <m:r>
                <w:rPr>
                  <w:rFonts w:ascii="Cambria Math" w:hAnsi="Cambria Math"/>
                </w:rPr>
                <m:t xml:space="preserve">, …, </m:t>
              </m:r>
            </m:oMath>
            <w:r w:rsidRPr="00670DCE">
              <w:rPr>
                <w:rFonts w:ascii="Cambria Math" w:hAnsi="Cambria Math"/>
              </w:rPr>
              <w:t xml:space="preserve">whose sum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45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n-5</m:t>
              </m:r>
            </m:oMath>
            <w:r w:rsidRPr="00670DCE">
              <w:rPr>
                <w:rFonts w:ascii="Cambria Math" w:hAnsi="Cambria Math"/>
              </w:rPr>
              <w:t xml:space="preserve"> is  __________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1FA2" w:rsidRPr="00670DCE" w:rsidRDefault="00D32A16" w:rsidP="008226DE">
            <w:pPr>
              <w:spacing w:after="0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least value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</m:oMath>
            <w:r w:rsidRPr="00670DCE">
              <w:rPr>
                <w:rFonts w:ascii="Cambria Math" w:hAnsi="Cambria Math"/>
              </w:rPr>
              <w:t xml:space="preserve"> is  __________</w:t>
            </w: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720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599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0:33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634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2.INVERSE TRIGONOMETRICE FUNCTIONS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 ANSWER KEY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5000" w:type="pct"/>
            <w:gridSpan w:val="5"/>
            <w:tcMar>
              <w:left w:w="0" w:type="dxa"/>
              <w:right w:w="0" w:type="dxa"/>
            </w:tcMar>
          </w:tcPr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e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0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 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599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0:33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634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2.INVERSE TRIGONOMETRICE FUNCTIONS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HINTS AND SOLUTIONS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37338" w:rsidRPr="00670DCE" w:rsidRDefault="001148CC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>=α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2</m:t>
              </m:r>
            </m:oMath>
          </w:p>
          <w:p w:rsidR="00B37338" w:rsidRPr="00670DCE" w:rsidRDefault="001148CC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>=β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3</m:t>
              </m:r>
            </m:oMath>
          </w:p>
          <w:p w:rsidR="00B37338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β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</m:oMath>
            </m:oMathPara>
          </w:p>
          <w:p w:rsidR="00F12C85" w:rsidRPr="00670DCE" w:rsidRDefault="00B3733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000C0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→∞</m:t>
                        </m:r>
                      </m:lim>
                    </m:limLow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sSup>
                                                  <m:sSup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tan</m:t>
                                                    </m: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</m:ctrlPr>
                                                  </m:e>
                                                  <m:sup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-1</m:t>
                                                    </m:r>
                                                  </m:sup>
                                                </m:sSup>
                                              </m:fName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sSup>
                                                  <m:sSup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tan</m:t>
                                                    </m: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</m:ctrlPr>
                                                  </m:e>
                                                  <m:sup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-1</m:t>
                                                    </m:r>
                                                  </m:sup>
                                                </m:sSup>
                                              </m:fName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∞</m:t>
                                                </m:r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e>
                </m:func>
              </m:oMath>
            </m:oMathPara>
          </w:p>
          <w:p w:rsidR="001F08CF" w:rsidRPr="00670DCE" w:rsidRDefault="00B000C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/2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:rsidR="00B000C0" w:rsidRPr="00670DCE" w:rsidRDefault="00B000C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/4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A24968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2-4π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π-12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:rsidR="00267A24" w:rsidRPr="00670DCE" w:rsidRDefault="00B629F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2-4π+4π-12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276C0" w:rsidRPr="00670DCE" w:rsidRDefault="00CC4FEB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>=π</m:t>
              </m:r>
            </m:oMath>
          </w:p>
          <w:p w:rsidR="00E601A7" w:rsidRPr="00670DCE" w:rsidRDefault="001276C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π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</m:oMath>
            </m:oMathPara>
          </w:p>
          <w:p w:rsidR="00E601A7" w:rsidRPr="00670DCE" w:rsidRDefault="002C10B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y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π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d>
                  </m:e>
                </m:func>
              </m:oMath>
            </m:oMathPara>
          </w:p>
          <w:p w:rsidR="00E601A7" w:rsidRPr="00670DCE" w:rsidRDefault="002C10B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+y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z</m:t>
                </m:r>
              </m:oMath>
            </m:oMathPara>
          </w:p>
          <w:p w:rsidR="00E601A7" w:rsidRPr="00670DCE" w:rsidRDefault="002C10B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-2zy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E601A7" w:rsidRPr="00670DCE" w:rsidRDefault="002C10B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12C85" w:rsidRPr="00670DCE" w:rsidRDefault="002C10B6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 xml:space="preserve"> ⇒K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F54F9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rad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rad>
                          </m:den>
                        </m:f>
                      </m:e>
                    </m:d>
                  </m:e>
                </m:func>
              </m:oMath>
            </m:oMathPara>
          </w:p>
          <w:p w:rsidR="00740C85" w:rsidRPr="00670DCE" w:rsidRDefault="003F54F9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qArr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-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+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rad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-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+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rad>
                                  </m:e>
                                </m:d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</m: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-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+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rad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-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+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rad>
                                  </m:e>
                                </m:d>
                              </m:den>
                            </m:f>
                          </m:e>
                        </m:eqArr>
                      </m:e>
                    </m:d>
                  </m:e>
                </m:func>
              </m:oMath>
            </m:oMathPara>
          </w:p>
          <w:p w:rsidR="00740C85" w:rsidRPr="00670DCE" w:rsidRDefault="00740C8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rad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  <w:p w:rsidR="00F12C85" w:rsidRPr="00670DCE" w:rsidRDefault="00740C8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/2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/2</m:t>
                                    </m:r>
                                  </m:e>
                                </m:d>
                              </m:e>
                            </m:func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/2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5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3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-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5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3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4143B1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2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5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-2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4143B1" w:rsidRPr="00670DCE" w:rsidRDefault="0018330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3=0</m:t>
                </m:r>
              </m:oMath>
            </m:oMathPara>
          </w:p>
          <w:p w:rsidR="004143B1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1, 3⇒x=±1, ±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75042" w:rsidRPr="00670DCE" w:rsidRDefault="008F29A4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func>
            </m:oMath>
            <w:r w:rsidRPr="00670DCE">
              <w:rPr>
                <w:rFonts w:ascii="Cambria Math" w:hAnsi="Cambria Math"/>
              </w:rPr>
              <w:t>,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1</m:t>
                  </m:r>
                </m:e>
              </m:d>
              <m:r>
                <w:rPr>
                  <w:rFonts w:ascii="Cambria Math" w:hAnsi="Cambria Math"/>
                </w:rPr>
                <m:t>→θ, ϕ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/2</m:t>
                  </m:r>
                </m:e>
              </m:d>
            </m:oMath>
          </w:p>
          <w:p w:rsidR="00EB7BB7" w:rsidRPr="00670DCE" w:rsidRDefault="001148CC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-ϕ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EB7BB7" w:rsidRPr="00670DCE" w:rsidRDefault="008F29A4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rad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</m:func>
                        </m:e>
                      </m:rad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ϕ</m:t>
                          </m:r>
                        </m:e>
                      </m:func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rad>
                    </m:e>
                  </m:d>
                </m:e>
              </m:func>
            </m:oMath>
          </w:p>
          <w:p w:rsidR="00266B31" w:rsidRPr="00670DCE" w:rsidRDefault="00EB7BB7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EB7BB7" w:rsidRPr="00670DCE" w:rsidRDefault="00266B31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θ-ϕ</m:t>
                            </m:r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θ-ϕ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rad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EC6434" w:rsidRPr="00670DCE" w:rsidRDefault="00212A1B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y</m:t>
                  </m:r>
                </m:num>
                <m:den>
                  <m:r>
                    <w:rPr>
                      <w:rFonts w:ascii="Cambria Math" w:hAnsi="Cambria Math"/>
                    </w:rPr>
                    <m:t>z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z</m:t>
                  </m:r>
                </m:num>
                <m:den>
                  <m:r>
                    <w:rPr>
                      <w:rFonts w:ascii="Cambria Math" w:hAnsi="Cambria Math"/>
                    </w:rPr>
                    <m:t>xr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&lt;1</m:t>
              </m:r>
            </m:oMath>
          </w:p>
          <w:p w:rsidR="00EC6434" w:rsidRPr="00670DCE" w:rsidRDefault="005363A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zr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yz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r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z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r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y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zr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yz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r</m:t>
                                </m:r>
                              </m:den>
                            </m:f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y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zr</m:t>
                                </m:r>
                              </m:den>
                            </m:f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yz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r</m:t>
                                </m:r>
                              </m:den>
                            </m:f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z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r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EC6434" w:rsidRPr="00670DCE" w:rsidRDefault="00EC643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y(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zr</m:t>
                                </m:r>
                              </m:den>
                            </m:f>
                          </m:num>
                          <m:den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z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r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EC6434" w:rsidRPr="00670DCE" w:rsidRDefault="00EC643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yr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z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z</m:t>
                                </m:r>
                              </m:den>
                            </m:f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z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r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40648E" w:rsidRPr="00670DCE" w:rsidRDefault="00EC6434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y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z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z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r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7636D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AD0293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B33B91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12C85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x+6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x+6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)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</m:e>
                    </m:d>
                  </m:e>
                </m:func>
              </m:oMath>
            </m:oMathPara>
          </w:p>
          <w:p w:rsidR="00F3467A" w:rsidRPr="00670DCE" w:rsidRDefault="0022281F" w:rsidP="008226DE">
            <w:pPr>
              <w:rPr>
                <w:rFonts w:ascii="Cambria Math" w:hAnsi="Cambria Math"/>
                <w:i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2≥2, </m:t>
              </m:r>
            </m:oMath>
            <w:r w:rsidR="00F3467A" w:rsidRPr="00670DCE">
              <w:rPr>
                <w:rFonts w:ascii="Cambria Math" w:hAnsi="Cambria Math"/>
              </w:rPr>
              <w:t xml:space="preserve">for whic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183308" w:rsidRPr="00670DCE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F3467A" w:rsidRPr="00670DCE">
              <w:rPr>
                <w:rFonts w:ascii="Cambria Math" w:hAnsi="Cambria Math"/>
              </w:rPr>
              <w:t xml:space="preserve"> are not defined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62EFD" w:rsidRPr="00670DCE" w:rsidRDefault="005737E1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Expanding, we have</w:t>
            </w:r>
          </w:p>
          <w:p w:rsidR="005737E1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</m:oMath>
            </m:oMathPara>
          </w:p>
          <w:p w:rsidR="000703F3" w:rsidRPr="00670DCE" w:rsidRDefault="00A600C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37B0D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</m:oMath>
            </m:oMathPara>
          </w:p>
          <w:p w:rsidR="00437B0D" w:rsidRPr="00670DCE" w:rsidRDefault="00437B0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func>
                  </m:e>
                </m:d>
              </m:oMath>
            </m:oMathPara>
          </w:p>
          <w:p w:rsidR="00437B0D" w:rsidRPr="00670DCE" w:rsidRDefault="00437B0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func>
              </m:oMath>
            </m:oMathPara>
          </w:p>
          <w:p w:rsidR="00F12C85" w:rsidRPr="00670DCE" w:rsidRDefault="00437B0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E459A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…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FD2D16" w:rsidRPr="00670DCE" w:rsidRDefault="00FD2D1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…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</m:oMath>
            </m:oMathPara>
          </w:p>
          <w:p w:rsidR="00A410D9" w:rsidRPr="00670DCE" w:rsidRDefault="005363A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A410D9" w:rsidRPr="00670DCE" w:rsidRDefault="005363A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A410D9" w:rsidRPr="00670DCE" w:rsidRDefault="005363A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BA38F6" w:rsidRPr="00670DCE" w:rsidRDefault="005363A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≤a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 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74027" w:rsidRPr="00670DCE" w:rsidRDefault="000B26AE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given equation is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0</m:t>
              </m:r>
            </m:oMath>
          </w:p>
          <w:p w:rsidR="000B26AE" w:rsidRPr="00670DCE" w:rsidRDefault="0018006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Now, </w:t>
            </w:r>
            <m:oMath>
              <m:r>
                <w:rPr>
                  <w:rFonts w:ascii="Cambria Math" w:hAnsi="Cambria Math"/>
                </w:rPr>
                <m:t>-1≤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≤1⇒x=1</m:t>
              </m:r>
            </m:oMath>
          </w:p>
          <w:p w:rsidR="0018006D" w:rsidRPr="00670DCE" w:rsidRDefault="0018006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So, we have </w:t>
            </w:r>
            <m:oMath>
              <m:r>
                <w:rPr>
                  <w:rFonts w:ascii="Cambria Math" w:hAnsi="Cambria Math"/>
                </w:rPr>
                <m:t>a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0⇒a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27139" w:rsidRPr="00670DCE" w:rsidRDefault="0022281F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</m:oMath>
            </m:oMathPara>
          </w:p>
          <w:p w:rsidR="00C2044F" w:rsidRPr="00670DCE" w:rsidRDefault="000B0D46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b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θ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</m:oMath>
          </w:p>
          <w:p w:rsidR="00C35618" w:rsidRPr="00670DCE" w:rsidRDefault="000B0D46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u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θ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</m:oMath>
          </w:p>
          <w:p w:rsidR="00873201" w:rsidRPr="00670DCE" w:rsidRDefault="00C35618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den>
                </m:f>
              </m:oMath>
            </m:oMathPara>
          </w:p>
          <w:p w:rsidR="00C35618" w:rsidRPr="00670DCE" w:rsidRDefault="00873201" w:rsidP="008226DE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/b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D78B5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5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BD78B5" w:rsidRPr="00670DCE" w:rsidRDefault="00463AD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5-2π</m:t>
                </m:r>
              </m:oMath>
            </m:oMathPara>
          </w:p>
          <w:p w:rsidR="00BD78B5" w:rsidRPr="00670DCE" w:rsidRDefault="00463AD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Giv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&gt;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x</m:t>
              </m:r>
            </m:oMath>
          </w:p>
          <w:p w:rsidR="00BD78B5" w:rsidRPr="00670DCE" w:rsidRDefault="00463AD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x+4&lt;9-2π</m:t>
                </m:r>
              </m:oMath>
            </m:oMathPara>
          </w:p>
          <w:p w:rsidR="00BD78B5" w:rsidRPr="00670DCE" w:rsidRDefault="00463AD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lt;9-2π</m:t>
                </m:r>
              </m:oMath>
            </m:oMathPara>
          </w:p>
          <w:p w:rsidR="00BD78B5" w:rsidRPr="00670DCE" w:rsidRDefault="00463AD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9-2π</m:t>
                    </m:r>
                  </m:e>
                </m:rad>
                <m:r>
                  <w:rPr>
                    <w:rFonts w:ascii="Cambria Math" w:hAnsi="Cambria Math"/>
                  </w:rPr>
                  <m:t>&lt;x-2&lt;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9-2π</m:t>
                    </m:r>
                  </m:e>
                </m:rad>
              </m:oMath>
            </m:oMathPara>
          </w:p>
          <w:p w:rsidR="002B7D85" w:rsidRPr="00670DCE" w:rsidRDefault="00463AD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9-2π</m:t>
                    </m:r>
                  </m:e>
                </m:rad>
                <m:r>
                  <w:rPr>
                    <w:rFonts w:ascii="Cambria Math" w:hAnsi="Cambria Math"/>
                  </w:rPr>
                  <m:t>&lt;x&lt;2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9-2π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A08E5" w:rsidRPr="00670DCE" w:rsidRDefault="001A08E5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0≤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x+1≤1</m:t>
              </m:r>
            </m:oMath>
            <w:r w:rsidR="00C76EE0" w:rsidRPr="00670DCE">
              <w:rPr>
                <w:rFonts w:ascii="Cambria Math" w:hAnsi="Cambria Math"/>
              </w:rPr>
              <w:t xml:space="preserve"> </w:t>
            </w:r>
            <w:r w:rsidR="00416CB1" w:rsidRPr="00670DCE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0≤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x≤1</m:t>
              </m:r>
            </m:oMath>
          </w:p>
          <w:p w:rsidR="001A08E5" w:rsidRPr="00670DCE" w:rsidRDefault="001A08E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x=-1, 0</m:t>
                </m:r>
              </m:oMath>
            </m:oMathPara>
          </w:p>
          <w:p w:rsidR="001A08E5" w:rsidRPr="00670DCE" w:rsidRDefault="00416CB1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For</w:t>
            </w:r>
            <m:oMath>
              <m:r>
                <w:rPr>
                  <w:rFonts w:ascii="Cambria Math" w:hAnsi="Cambria Math"/>
                </w:rPr>
                <m:t xml:space="preserve"> x=-1</m:t>
              </m:r>
            </m:oMath>
          </w:p>
          <w:p w:rsidR="001A08E5" w:rsidRPr="00670DCE" w:rsidRDefault="001A08E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.H.S.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1A08E5" w:rsidRPr="00670DCE" w:rsidRDefault="001A08E5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x=-1</m:t>
              </m:r>
            </m:oMath>
            <w:r w:rsidR="00416CB1" w:rsidRPr="00670DCE">
              <w:rPr>
                <w:rFonts w:ascii="Cambria Math" w:hAnsi="Cambria Math"/>
              </w:rPr>
              <w:t xml:space="preserve"> is a solution</w:t>
            </w:r>
          </w:p>
          <w:p w:rsidR="00464CC6" w:rsidRPr="00670DCE" w:rsidRDefault="00416CB1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=0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L.H.S.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1A08E5" w:rsidRPr="00670DCE" w:rsidRDefault="001A08E5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670DCE">
              <w:rPr>
                <w:rFonts w:ascii="Cambria Math" w:hAnsi="Cambria Math"/>
              </w:rPr>
              <w:t xml:space="preserve"> is a solution and sum of the solutions </w:t>
            </w:r>
            <m:oMath>
              <m:r>
                <w:rPr>
                  <w:rFonts w:ascii="Cambria Math" w:hAnsi="Cambria Math"/>
                </w:rPr>
                <m:t>=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87386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  <w:p w:rsidR="00F25CC3" w:rsidRPr="00670DCE" w:rsidRDefault="0008738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-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den>
                            </m:f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x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den>
                                </m:f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num>
                                  <m:den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den>
                                </m:f>
                              </m:e>
                            </m:d>
                          </m:den>
                        </m:f>
                      </m:e>
                    </m:d>
                  </m:e>
                </m:func>
              </m:oMath>
            </m:oMathPara>
          </w:p>
          <w:p w:rsidR="00F25CC3" w:rsidRPr="00670DCE" w:rsidRDefault="00F25CC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eqArr>
                              <m:eqArr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-x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eqArr>
                          </m:num>
                          <m:den>
                            <m:eqArr>
                              <m:eqArr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qArr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eqArr>
                          </m:den>
                        </m:f>
                      </m:e>
                    </m:d>
                  </m:e>
                </m:func>
              </m:oMath>
            </m:oMathPara>
          </w:p>
          <w:p w:rsidR="00F25CC3" w:rsidRPr="00670DCE" w:rsidRDefault="00F25CC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2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  <w:p w:rsidR="002D064F" w:rsidRPr="00670DCE" w:rsidRDefault="00F25CC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2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2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  <w:p w:rsidR="00F12C85" w:rsidRPr="00670DCE" w:rsidRDefault="002D064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2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+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2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θ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55F0B" w:rsidRPr="00670DCE" w:rsidRDefault="00D55F0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c</m:t>
                </m:r>
              </m:oMath>
            </m:oMathPara>
          </w:p>
          <w:p w:rsidR="00D55F0B" w:rsidRPr="00670DCE" w:rsidRDefault="00416CB1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c</m:t>
              </m:r>
            </m:oMath>
          </w:p>
          <w:p w:rsidR="00D55F0B" w:rsidRPr="00670DCE" w:rsidRDefault="00416CB1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π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</m:oMath>
            </m:oMathPara>
          </w:p>
          <w:p w:rsidR="00EB6BEC" w:rsidRPr="00670DCE" w:rsidRDefault="00416CB1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ab+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a+b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A6BED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+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an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d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</m:den>
                        </m:f>
                      </m:e>
                    </m:d>
                  </m:e>
                </m:func>
              </m:oMath>
            </m:oMathPara>
          </w:p>
          <w:p w:rsidR="008A6BED" w:rsidRPr="00670DCE" w:rsidRDefault="008A6BE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+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  <w:p w:rsidR="008A6BED" w:rsidRPr="00670DCE" w:rsidRDefault="008A6BE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  <w:p w:rsidR="006E4CEC" w:rsidRPr="00670DCE" w:rsidRDefault="008A6BE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an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d>
                              </m:den>
                            </m:f>
                          </m:den>
                        </m:f>
                      </m:e>
                    </m:d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as 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&lt;1</m:t>
                    </m:r>
                  </m:e>
                </m:d>
              </m:oMath>
            </m:oMathPara>
          </w:p>
          <w:p w:rsidR="006E4CEC" w:rsidRPr="00670DCE" w:rsidRDefault="006E4CEC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6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6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  <w:p w:rsidR="00F12C85" w:rsidRPr="00670DCE" w:rsidRDefault="006E4CEC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x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F023D" w:rsidRPr="00670DCE" w:rsidRDefault="00DE12A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-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e>
                                  </m:rad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2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den>
                                  </m:f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ec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</m:rad>
                                </m:e>
                              </m:func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e>
                      </m:func>
                    </m:e>
                  </m:d>
                </m:e>
              </m:func>
            </m:oMath>
          </w:p>
          <w:p w:rsidR="000F023D" w:rsidRPr="00670DCE" w:rsidRDefault="000F023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ad>
                                              <m:radPr>
                                                <m:degHide m:val="1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3</m:t>
                                                </m:r>
                                              </m:e>
                                            </m:rad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-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  <m:rad>
                                              <m:radPr>
                                                <m:degHide m:val="1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rad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:rsidR="000F023D" w:rsidRPr="00670DCE" w:rsidRDefault="000F023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5°+30°+45°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:rsidR="00E45604" w:rsidRPr="00670DCE" w:rsidRDefault="000F023D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90°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6F74D3" w:rsidRPr="00670DCE" w:rsidRDefault="00D0079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  <w:p w:rsidR="006F74D3" w:rsidRPr="00670DCE" w:rsidRDefault="00936CD1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6F74D3" w:rsidRPr="00670DCE" w:rsidRDefault="00936CD1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6F74D3" w:rsidRPr="00670DCE" w:rsidRDefault="00936CD1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1≤2x≤1</m:t>
                </m:r>
              </m:oMath>
            </m:oMathPara>
          </w:p>
          <w:p w:rsidR="001E0C2B" w:rsidRPr="00670DCE" w:rsidRDefault="00936CD1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x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670DCE" w:rsidRDefault="00A74C9A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We have</w:t>
            </w:r>
          </w:p>
          <w:p w:rsidR="00A74C9A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A74C9A" w:rsidRPr="00670DCE" w:rsidRDefault="00EB172C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≤1</m:t>
                </m:r>
              </m:oMath>
            </m:oMathPara>
          </w:p>
          <w:p w:rsidR="00A74C9A" w:rsidRPr="00670DCE" w:rsidRDefault="00EB172C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lt;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≤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 xml:space="preserve"> ⇒0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&lt;x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9415A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-1</m:t>
                                </m:r>
                              </m:e>
                            </m:rad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+1</m:t>
                                    </m:r>
                                  </m:e>
                                </m:d>
                              </m:e>
                            </m:ra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-1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-1</m:t>
                                    </m:r>
                                  </m:e>
                                </m:d>
                              </m:e>
                            </m:rad>
                          </m:den>
                        </m:f>
                      </m:e>
                    </m:d>
                  </m:e>
                </m:func>
              </m:oMath>
            </m:oMathPara>
          </w:p>
          <w:p w:rsidR="00F1775B" w:rsidRPr="00670DCE" w:rsidRDefault="005363A8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-1</m:t>
                                    </m:r>
                                  </m:e>
                                </m:rad>
                              </m:num>
                              <m:den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+1</m:t>
                                        </m:r>
                                      </m:e>
                                    </m:d>
                                  </m:e>
                                </m:rad>
                              </m:den>
                            </m:f>
                          </m:e>
                        </m:d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</m:ra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-1</m:t>
                                </m:r>
                              </m:e>
                            </m:rad>
                          </m:e>
                        </m:func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8622F" w:rsidRPr="00670DCE" w:rsidRDefault="0022281F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5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π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5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AB40AE" w:rsidRPr="00670DCE" w:rsidRDefault="001148CC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Given equation i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+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-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</w:p>
          <w:p w:rsidR="00AB40AE" w:rsidRPr="00670DCE" w:rsidRDefault="001148CC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+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-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den>
                            </m:f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+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den>
                            </m:f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-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den>
                            </m:f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  <w:p w:rsidR="00D84A6C" w:rsidRPr="00670DCE" w:rsidRDefault="001148CC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B5B74" w:rsidRPr="00670DCE" w:rsidRDefault="00BB5B7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-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a+b</m:t>
                                </m:r>
                              </m:den>
                            </m:f>
                          </m:e>
                        </m:ra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a-b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a+b</m:t>
                                    </m:r>
                                  </m:den>
                                </m:f>
                              </m:e>
                            </m:d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a-b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a+b</m:t>
                                    </m:r>
                                  </m:den>
                                </m:f>
                              </m:e>
                            </m:d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</m:e>
                </m:d>
              </m:oMath>
            </m:oMathPara>
          </w:p>
          <w:p w:rsidR="00747B94" w:rsidRPr="00670DCE" w:rsidRDefault="00BB5B7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+b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-b</m:t>
                                </m:r>
                              </m:e>
                            </m:d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+b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-b</m:t>
                                </m:r>
                              </m:e>
                            </m:d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  <w:p w:rsidR="00747B94" w:rsidRPr="00670DCE" w:rsidRDefault="00747B9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θ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b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θ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func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θ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b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θ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func>
                              </m:e>
                            </m:d>
                          </m:den>
                        </m:f>
                      </m:e>
                    </m:d>
                  </m:e>
                </m:func>
              </m:oMath>
            </m:oMathPara>
          </w:p>
          <w:p w:rsidR="004B3854" w:rsidRPr="00670DCE" w:rsidRDefault="00747B9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an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θ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func>
                                  </m:e>
                                </m:d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θ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func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an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θ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an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θ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func>
                                  </m:den>
                                </m:f>
                              </m:e>
                            </m:d>
                          </m:den>
                        </m:f>
                      </m:e>
                    </m:d>
                  </m:e>
                </m:func>
              </m:oMath>
            </m:oMathPara>
          </w:p>
          <w:p w:rsidR="00D52D53" w:rsidRPr="00670DCE" w:rsidRDefault="004B385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+b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79370F" w:rsidRPr="00670DCE" w:rsidRDefault="00820DC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Given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693C7D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+y+z-xyz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xy-yz-xz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79370F" w:rsidRPr="00670DCE" w:rsidRDefault="0079370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xy+yz+zx-1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92041" w:rsidRPr="00670DCE" w:rsidRDefault="005363A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θ, </m:t>
              </m:r>
            </m:oMath>
            <w:r w:rsidRPr="00670DCE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&lt;θ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⇒-π&lt;2θ&lt;π</m:t>
              </m:r>
            </m:oMath>
          </w:p>
          <w:p w:rsidR="00F92041" w:rsidRPr="00670DCE" w:rsidRDefault="005363A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&lt;2θ&lt;π  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&lt;θ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 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⇒x&gt;1</m:t>
              </m:r>
            </m:oMath>
          </w:p>
          <w:p w:rsidR="00C273AE" w:rsidRPr="00670DCE" w:rsidRDefault="005363A8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θ-π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θ-π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670DCE" w:rsidRDefault="00374ADB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&lt;0</m:t>
              </m:r>
            </m:oMath>
            <w:r w:rsidRPr="00670DCE">
              <w:rPr>
                <w:rFonts w:ascii="Cambria Math" w:hAnsi="Cambria Math"/>
              </w:rPr>
              <w:t>,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&lt;0 </m:t>
              </m:r>
            </m:oMath>
            <w:r w:rsidRPr="00670DCE">
              <w:rPr>
                <w:rFonts w:ascii="Cambria Math" w:hAnsi="Cambria Math"/>
              </w:rPr>
              <w:t xml:space="preserve">b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e>
              </m:func>
            </m:oMath>
            <w:r w:rsidRPr="00670DCE">
              <w:rPr>
                <w:rFonts w:ascii="Cambria Math" w:hAnsi="Cambria Math"/>
              </w:rPr>
              <w:t xml:space="preserve"> is always positive</w:t>
            </w:r>
          </w:p>
          <w:p w:rsidR="00CF03D4" w:rsidRPr="00670DCE" w:rsidRDefault="00374ADB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So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817E7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3817E7" w:rsidRPr="00670DCE" w:rsidRDefault="0035078A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func>
            </m:oMath>
          </w:p>
          <w:p w:rsidR="003817E7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12C85" w:rsidRPr="00670DCE" w:rsidRDefault="0035078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∈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676098" w:rsidRPr="00670DCE" w:rsidRDefault="00CC4FEB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>
                <w:rPr>
                  <w:rFonts w:ascii="Cambria Math" w:hAnsi="Cambria Math"/>
                </w:rPr>
                <m:t>=A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>
                <w:rPr>
                  <w:rFonts w:ascii="Cambria Math" w:hAnsi="Cambria Math"/>
                </w:rPr>
                <m:t xml:space="preserve">=B </m:t>
              </m:r>
            </m:oMath>
            <w:r w:rsidRPr="00670DCE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C</m:t>
              </m:r>
            </m:oMath>
          </w:p>
          <w:p w:rsidR="00676098" w:rsidRPr="00670DCE" w:rsidRDefault="00CC4FE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a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b,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=c</m:t>
                </m:r>
              </m:oMath>
            </m:oMathPara>
          </w:p>
          <w:p w:rsidR="00676098" w:rsidRPr="00670DCE" w:rsidRDefault="00CC4FEB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A+B+C=π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A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B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C</m:t>
                  </m:r>
                </m:e>
              </m:func>
              <m:r>
                <w:rPr>
                  <w:rFonts w:ascii="Cambria Math" w:hAnsi="Cambria Math"/>
                </w:rPr>
                <m:t>=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 (i)</w:t>
            </w:r>
          </w:p>
          <w:p w:rsidR="00676098" w:rsidRPr="00670DCE" w:rsidRDefault="00CC4FE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func>
              </m:oMath>
            </m:oMathPara>
          </w:p>
          <w:p w:rsidR="00676098" w:rsidRPr="00670DCE" w:rsidRDefault="00CC4FEB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func>
                    </m:e>
                  </m:d>
                </m:e>
              </m:rad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func>
                    </m:e>
                  </m:d>
                </m:e>
              </m:rad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C</m:t>
                  </m:r>
                </m:e>
              </m:rad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 (ii)</w:t>
            </w:r>
          </w:p>
          <w:p w:rsidR="00676098" w:rsidRPr="00670DCE" w:rsidRDefault="00CC4FE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+b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+c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=2abc</m:t>
                </m:r>
              </m:oMath>
            </m:oMathPara>
          </w:p>
          <w:p w:rsidR="00676098" w:rsidRPr="00670DCE" w:rsidRDefault="00CC4FEB" w:rsidP="008226DE">
            <w:pPr>
              <w:rPr>
                <w:rFonts w:ascii="Cambria Math" w:hAnsi="Cambria Math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Trick</m:t>
              </m:r>
              <m:r>
                <w:rPr>
                  <w:rFonts w:ascii="Cambria Math" w:hAnsi="Cambria Math"/>
                </w:rPr>
                <m:t>:</m:t>
              </m:r>
            </m:oMath>
            <w:r w:rsidRPr="00670DCE">
              <w:rPr>
                <w:rFonts w:ascii="Cambria Math" w:hAnsi="Cambria Math"/>
              </w:rPr>
              <w:t xml:space="preserve"> Let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, b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, c=1</m:t>
              </m:r>
            </m:oMath>
          </w:p>
          <w:p w:rsidR="0088122A" w:rsidRPr="00670DCE" w:rsidRDefault="00CC4FEB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+b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+c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hAnsi="Cambria Math"/>
                </w:rPr>
                <m:t>+1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1</m:t>
                  </m:r>
                </m:e>
              </m:rad>
              <m:r>
                <w:rPr>
                  <w:rFonts w:ascii="Cambria Math" w:hAnsi="Cambria Math"/>
                </w:rPr>
                <m:t>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12C85" w:rsidRPr="00670DCE" w:rsidRDefault="0022281F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π/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2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π/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+8a&lt;0</m:t>
                </m:r>
              </m:oMath>
            </m:oMathPara>
          </w:p>
          <w:p w:rsidR="00FF2211" w:rsidRPr="00670DCE" w:rsidRDefault="0022281F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π/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  <m:r>
                      <w:rPr>
                        <w:rFonts w:ascii="Cambria Math" w:hAnsi="Cambria Math"/>
                      </w:rPr>
                      <m:t>-4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π/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  <m:r>
                      <w:rPr>
                        <w:rFonts w:ascii="Cambria Math" w:hAnsi="Cambria Math"/>
                      </w:rPr>
                      <m:t>-2a</m:t>
                    </m:r>
                  </m:e>
                </m:d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FF2211" w:rsidRPr="00670DCE" w:rsidRDefault="00147FAF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π/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, ∞</m:t>
                  </m:r>
                </m:e>
              </m:d>
            </m:oMath>
          </w:p>
          <w:p w:rsidR="00FF2211" w:rsidRPr="00670DCE" w:rsidRDefault="00147FAF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Now 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π/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oMath>
            <w:r w:rsidRPr="00670DCE">
              <w:rPr>
                <w:rFonts w:ascii="Cambria Math" w:hAnsi="Cambria Math"/>
              </w:rPr>
              <w:t>, 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π/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sup>
                  </m:sSup>
                  <m:r>
                    <w:rPr>
                      <w:rFonts w:ascii="Cambria Math" w:hAnsi="Cambria Math"/>
                    </w:rPr>
                    <m:t>-4</m:t>
                  </m:r>
                </m:e>
              </m:d>
              <m:r>
                <w:rPr>
                  <w:rFonts w:ascii="Cambria Math" w:hAnsi="Cambria Math"/>
                </w:rPr>
                <m:t>&lt;0</m:t>
              </m:r>
            </m:oMath>
          </w:p>
          <w:p w:rsidR="002A3CE0" w:rsidRPr="00670DCE" w:rsidRDefault="00147FAF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π/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-2a&gt;0</m:t>
                </m:r>
              </m:oMath>
            </m:oMathPara>
          </w:p>
          <w:p w:rsidR="002A3CE0" w:rsidRPr="00670DCE" w:rsidRDefault="00147FAF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a&l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π/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 xml:space="preserve"> ⇒2a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FF2211" w:rsidRPr="00670DCE" w:rsidRDefault="00147FA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a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2A3CE0" w:rsidRPr="00670DCE" w:rsidRDefault="002A3CE0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Similarly, f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π/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, ∞</m:t>
                  </m:r>
                </m:e>
              </m:d>
              <m:r>
                <w:rPr>
                  <w:rFonts w:ascii="Cambria Math" w:hAnsi="Cambria Math"/>
                </w:rPr>
                <m:t xml:space="preserve">, a&gt;2, </m:t>
              </m:r>
            </m:oMath>
            <w:r w:rsidR="00147FAF" w:rsidRPr="00670DCE">
              <w:rPr>
                <w:rFonts w:ascii="Cambria Math" w:hAnsi="Cambria Math"/>
              </w:rPr>
              <w:t>we get</w:t>
            </w:r>
          </w:p>
          <w:p w:rsidR="002A3CE0" w:rsidRPr="00670DCE" w:rsidRDefault="002A3CE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∈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, ∞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670DCE" w:rsidRDefault="00C2123C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Given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2k+1</m:t>
              </m:r>
            </m:oMath>
          </w:p>
          <w:p w:rsidR="00C2123C" w:rsidRPr="00670DCE" w:rsidRDefault="00C2123C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range of the func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147FAF" w:rsidRPr="00670DCE">
              <w:rPr>
                <w:rFonts w:ascii="Cambria Math" w:hAnsi="Cambria Math"/>
              </w:rPr>
              <w:t xml:space="preserve"> is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oMath>
            <w:r w:rsidRPr="00670DCE">
              <w:rPr>
                <w:rFonts w:ascii="Cambria Math" w:hAnsi="Cambria Math"/>
              </w:rPr>
              <w:t xml:space="preserve"> [as both functions are increasing] </w:t>
            </w:r>
          </w:p>
          <w:p w:rsidR="00C2123C" w:rsidRPr="00670DCE" w:rsidRDefault="00C2123C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Therefore, the integral values o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670DCE">
              <w:rPr>
                <w:rFonts w:ascii="Cambria Math" w:hAnsi="Cambria Math"/>
              </w:rPr>
              <w:t xml:space="preserve"> are </w:t>
            </w:r>
            <m:oMath>
              <m:r>
                <w:rPr>
                  <w:rFonts w:ascii="Cambria Math" w:hAnsi="Cambria Math"/>
                </w:rPr>
                <m:t xml:space="preserve">-1 </m:t>
              </m:r>
            </m:oMath>
            <w:r w:rsidR="00147FAF"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AE7EE0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sin</m:t>
                                                </m: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</w:rPr>
                                                </m:ctrlP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sup>
                                            </m:sSup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cos</m:t>
                                                </m: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</w:rPr>
                                                </m:ctrlP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sup>
                                            </m:sSup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:rsidR="00C56BE2" w:rsidRPr="00C56BE2" w:rsidRDefault="00AE7EE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cos</m:t>
                                                </m: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</w:rPr>
                                                </m:ctrlP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sup>
                                            </m:sSup>
                                          </m:fName>
                                          <m:e>
                                            <m:rad>
                                              <m:radPr>
                                                <m:degHide m:val="1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-</m:t>
                                                </m:r>
                                                <m:sSup>
                                                  <m:sSup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x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</m:e>
                                            </m:rad>
                                          </m:e>
                                        </m:func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:rsidR="00AE7EE0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sin</m:t>
                                                </m: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</w:rPr>
                                                </m:ctrlP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sup>
                                            </m:sSup>
                                          </m:fName>
                                          <m:e>
                                            <m:rad>
                                              <m:radPr>
                                                <m:degHide m:val="1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-</m:t>
                                                </m:r>
                                                <m:sSup>
                                                  <m:sSup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x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</m:e>
                                            </m:rad>
                                          </m:e>
                                        </m:func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:rsidR="00AE7EE0" w:rsidRPr="00670DCE" w:rsidRDefault="00AE7EE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func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func>
                      </m:e>
                    </m:d>
                  </m:e>
                </m:func>
              </m:oMath>
            </m:oMathPara>
          </w:p>
          <w:p w:rsidR="00AE7EE0" w:rsidRPr="00670DCE" w:rsidRDefault="00AE7EE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407CB2" w:rsidRPr="00670DCE" w:rsidRDefault="00AE7EE0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/2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00B70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  <w:p w:rsidR="00700B70" w:rsidRPr="00670DCE" w:rsidRDefault="001148CC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  <m:r>
                <w:rPr>
                  <w:rFonts w:ascii="Cambria Math" w:hAns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e>
              </m:func>
            </m:oMath>
            <w:r w:rsidRPr="00670DCE">
              <w:rPr>
                <w:rFonts w:ascii="Cambria Math" w:hAnsi="Cambria Math"/>
              </w:rPr>
              <w:t xml:space="preserve">      [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is a decreasing function]</w:t>
            </w:r>
          </w:p>
          <w:p w:rsidR="00383AA6" w:rsidRPr="00670DCE" w:rsidRDefault="001148CC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  <m:r>
                <w:rPr>
                  <w:rFonts w:ascii="Cambria Math" w:hAnsi="Cambria Math"/>
                </w:rPr>
                <m:t>&lt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 xml:space="preserve"> ⇒n&lt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 xml:space="preserve"> π ⇒n&lt;5.46 ⇒</m:t>
              </m:r>
            </m:oMath>
            <w:r w:rsidRPr="00670DCE">
              <w:rPr>
                <w:rFonts w:ascii="Cambria Math" w:hAnsi="Cambria Math"/>
              </w:rPr>
              <w:t xml:space="preserve"> maximum value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</m:t>
              </m:r>
            </m:oMath>
            <w:r w:rsidRPr="00670DCE">
              <w:rPr>
                <w:rFonts w:ascii="Cambria Math" w:hAnsi="Cambria Math"/>
              </w:rPr>
              <w:t xml:space="preserve"> is 5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74F4C" w:rsidRPr="00670DCE" w:rsidRDefault="005363A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m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m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2</m:t>
                              </m:r>
                            </m:den>
                          </m:f>
                        </m:e>
                      </m:d>
                    </m:e>
                  </m:func>
                </m:e>
              </m:nary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m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m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m+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-m+1</m:t>
                                  </m:r>
                                </m:e>
                              </m:d>
                            </m:den>
                          </m:f>
                        </m:e>
                      </m:d>
                    </m:e>
                  </m:func>
                </m:e>
              </m:nary>
            </m:oMath>
          </w:p>
          <w:p w:rsidR="00474F4C" w:rsidRPr="00670DCE" w:rsidRDefault="00474F4C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m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m+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m+1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m+1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m+1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</m:e>
                    </m:func>
                  </m:e>
                </m:nary>
              </m:oMath>
            </m:oMathPara>
          </w:p>
          <w:p w:rsidR="00474F4C" w:rsidRPr="00670DCE" w:rsidRDefault="00474F4C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m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m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m+1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] </m:t>
                        </m:r>
                      </m:e>
                    </m:func>
                  </m:e>
                </m:nary>
              </m:oMath>
            </m:oMathPara>
          </w:p>
          <w:p w:rsidR="00474F4C" w:rsidRPr="00670DCE" w:rsidRDefault="00474F4C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…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n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n+1</m:t>
                                </m:r>
                              </m:e>
                            </m:d>
                          </m:e>
                        </m:func>
                      </m:e>
                    </m:func>
                  </m:e>
                </m:d>
              </m:oMath>
            </m:oMathPara>
          </w:p>
          <w:p w:rsidR="001E3D17" w:rsidRPr="00670DCE" w:rsidRDefault="00474F4C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n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n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n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</m:oMath>
            </m:oMathPara>
          </w:p>
          <w:p w:rsidR="00474F4C" w:rsidRPr="00670DCE" w:rsidRDefault="005363A8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n→∞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um</m:t>
              </m:r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31130" w:rsidRPr="00670DCE" w:rsidRDefault="00657D3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den>
                </m:f>
              </m:oMath>
            </m:oMathPara>
          </w:p>
          <w:p w:rsidR="00531130" w:rsidRPr="00670DCE" w:rsidRDefault="0060030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cos</m:t>
                                                </m: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</w:rPr>
                                                </m:ctrlP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sup>
                                            </m:sSup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cos</m:t>
                                                </m: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</w:rPr>
                                                </m:ctrlP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sup>
                                            </m:sSup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eqArr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den>
                </m:f>
              </m:oMath>
            </m:oMathPara>
          </w:p>
          <w:p w:rsidR="00531130" w:rsidRPr="00670DCE" w:rsidRDefault="0060030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den>
                </m:f>
              </m:oMath>
            </m:oMathPara>
          </w:p>
          <w:p w:rsidR="00F12C85" w:rsidRPr="00670DCE" w:rsidRDefault="0060030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67450" w:rsidRPr="00670DCE" w:rsidRDefault="001A2905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067450" w:rsidRPr="00670DCE" w:rsidRDefault="009E6EA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x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067450" w:rsidRPr="00670DCE" w:rsidRDefault="009E6EA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067450" w:rsidRPr="00670DCE" w:rsidRDefault="009E6EA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=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B768C8" w:rsidRPr="00670DCE" w:rsidRDefault="009E6EA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x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2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⇒x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E7899" w:rsidRPr="00670DCE" w:rsidRDefault="00DE7899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Given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>=π</m:t>
              </m:r>
            </m:oMath>
          </w:p>
          <w:p w:rsidR="00DE7899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π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d>
                  </m:e>
                </m:func>
              </m:oMath>
            </m:oMathPara>
          </w:p>
          <w:p w:rsidR="00DE7899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y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z</m:t>
                        </m:r>
                      </m:e>
                    </m:d>
                  </m:e>
                </m:func>
              </m:oMath>
            </m:oMathPara>
          </w:p>
          <w:p w:rsidR="00DE7899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y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=-z</m:t>
                </m:r>
              </m:oMath>
            </m:oMathPara>
          </w:p>
          <w:p w:rsidR="00FF5AED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y+z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rad>
              </m:oMath>
            </m:oMathPara>
          </w:p>
          <w:p w:rsidR="00DE7899" w:rsidRPr="00670DCE" w:rsidRDefault="00DE7899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Squaring both sides, we g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yz=1</m:t>
              </m:r>
            </m:oMath>
          </w:p>
          <w:p w:rsidR="00DE7899" w:rsidRPr="00670DCE" w:rsidRDefault="00820DC8" w:rsidP="008226DE">
            <w:pPr>
              <w:rPr>
                <w:rFonts w:ascii="Cambria Math" w:hAnsi="Cambria Math"/>
                <w:i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Trick:</m:t>
              </m:r>
            </m:oMath>
            <w:r w:rsidR="001730D3" w:rsidRPr="00670DCE">
              <w:rPr>
                <w:rFonts w:ascii="Cambria Math" w:hAnsi="Cambria Math"/>
                <w:i/>
              </w:rPr>
              <w:t xml:space="preserve"> </w:t>
            </w:r>
            <w:r w:rsidR="001730D3" w:rsidRPr="00670DCE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=y=z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 xml:space="preserve">so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π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D7196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07418B" w:rsidRPr="00670DCE" w:rsidRDefault="00463AD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≥0,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07418B" w:rsidRPr="00670DCE" w:rsidRDefault="0022281F" w:rsidP="008226DE">
            <w:pPr>
              <w:rPr>
                <w:rFonts w:ascii="Cambria Math" w:hAnsi="Cambria Math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 ⇒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  <m:r>
                    <w:rPr>
                      <w:rFonts w:ascii="Cambria Math" w:hAnsi="Cambria Math"/>
                    </w:rPr>
                    <m:t>, ∞</m:t>
                  </m:r>
                </m:e>
              </m:d>
              <m:r>
                <w:rPr>
                  <w:rFonts w:ascii="Cambria Math" w:hAnsi="Cambria Math"/>
                </w:rPr>
                <m:t xml:space="preserve">    </m:t>
              </m:r>
            </m:oMath>
            <w:r w:rsidR="00463ADD" w:rsidRPr="00670DCE">
              <w:rPr>
                <w:rFonts w:ascii="Cambria Math" w:hAnsi="Cambria Math"/>
              </w:rPr>
              <w:t>(i)</w:t>
            </w:r>
          </w:p>
          <w:p w:rsidR="0007418B" w:rsidRPr="00670DCE" w:rsidRDefault="0022281F" w:rsidP="008226DE">
            <w:pPr>
              <w:rPr>
                <w:rFonts w:ascii="Cambria Math" w:hAnsi="Cambria Math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 ⇒x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  <m:r>
                    <w:rPr>
                      <w:rFonts w:ascii="Cambria Math" w:hAnsi="Cambria Math"/>
                    </w:rPr>
                    <m:t>, 1</m:t>
                  </m:r>
                </m:e>
              </m:d>
            </m:oMath>
            <w:r w:rsidR="00463ADD" w:rsidRPr="00670DCE">
              <w:rPr>
                <w:rFonts w:ascii="Cambria Math" w:hAnsi="Cambria Math"/>
              </w:rPr>
              <w:t xml:space="preserve">     (ii)</w:t>
            </w:r>
          </w:p>
          <w:p w:rsidR="0007418B" w:rsidRPr="00670DCE" w:rsidRDefault="0007418B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Hence, from Eqs. (i) and (ii),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  <m:r>
                    <w:rPr>
                      <w:rFonts w:ascii="Cambria Math" w:hAnsi="Cambria Math"/>
                    </w:rPr>
                    <m:t>, 1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56EB9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⇒-1≤x-1≤1   ⇒0≤x≤2</m:t>
                </m:r>
              </m:oMath>
            </m:oMathPara>
          </w:p>
          <w:p w:rsidR="00356EB9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  ⇒-1≤x-3≤1  ⇒2≤x≤4</m:t>
                </m:r>
              </m:oMath>
            </m:oMathPara>
          </w:p>
          <w:p w:rsidR="00356EB9" w:rsidRPr="00670DCE" w:rsidRDefault="00356EB9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x=2</m:t>
                </m:r>
              </m:oMath>
            </m:oMathPara>
          </w:p>
          <w:p w:rsidR="00356EB9" w:rsidRPr="00670DCE" w:rsidRDefault="00820DC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-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-3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-4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k+π</m:t>
                  </m:r>
                </m:e>
              </m:func>
            </m:oMath>
          </w:p>
          <w:p w:rsidR="00356EB9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k+π</m:t>
                    </m:r>
                  </m:e>
                </m:func>
              </m:oMath>
            </m:oMathPara>
          </w:p>
          <w:p w:rsidR="00356EB9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π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k+π</m:t>
                    </m:r>
                  </m:e>
                </m:func>
              </m:oMath>
            </m:oMathPara>
          </w:p>
          <w:p w:rsidR="00F65F11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⇒k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AD3246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2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3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AD3246" w:rsidRPr="00670DCE" w:rsidRDefault="00FF40C0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2</m:t>
                  </m:r>
                </m:e>
              </m:d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2</m:t>
                          </m:r>
                        </m:e>
                      </m:d>
                    </m:e>
                  </m:d>
                </m:e>
              </m:func>
              <m: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/2</m:t>
                  </m:r>
                </m:e>
              </m:d>
            </m:oMath>
          </w:p>
          <w:p w:rsidR="00596893" w:rsidRPr="00670DCE" w:rsidRDefault="00FF40C0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3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1</m:t>
                          </m:r>
                        </m:e>
                      </m:d>
                    </m:e>
                  </m:d>
                </m:e>
              </m:func>
              <m: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2, π</m:t>
                  </m:r>
                </m:e>
              </m:d>
              <m:r>
                <w:rPr>
                  <w:rFonts w:ascii="Cambria Math" w:hAnsi="Cambria Math"/>
                </w:rPr>
                <m:t xml:space="preserve">  ⇒</m:t>
              </m:r>
            </m:oMath>
            <w:r w:rsidRPr="00670DCE">
              <w:rPr>
                <w:rFonts w:ascii="Cambria Math" w:hAnsi="Cambria Math"/>
              </w:rPr>
              <w:t xml:space="preserve"> no solution in the given range</w:t>
            </w:r>
          </w:p>
          <w:p w:rsidR="00387C57" w:rsidRPr="00670DCE" w:rsidRDefault="00147FAF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-1≤3x-2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≤1 </m:t>
              </m:r>
            </m:oMath>
            <w:r w:rsidRPr="00670DCE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-1≤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x+3≤1  ⇒2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≤x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D1D6A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t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</m:rad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7.5°</m:t>
                                    </m:r>
                                  </m:e>
                                </m:d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:rsidR="006303BE" w:rsidRPr="00670DCE" w:rsidRDefault="00FD1D6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35°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35°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C058A" w:rsidRPr="00670DCE" w:rsidRDefault="00E94F0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</m:func>
              </m:oMath>
            </m:oMathPara>
          </w:p>
          <w:p w:rsidR="00E94F0A" w:rsidRPr="00670DCE" w:rsidRDefault="00E94F0A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Range of the right-hand angle is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–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</w:p>
          <w:p w:rsidR="00E94F0A" w:rsidRPr="00670DCE" w:rsidRDefault="00374AD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E94F0A" w:rsidRPr="00670DCE" w:rsidRDefault="00374AD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E94F0A" w:rsidRPr="00670DCE" w:rsidRDefault="00374AD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E31929" w:rsidRPr="00670DCE" w:rsidRDefault="00E31929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Pr="00670DCE">
              <w:rPr>
                <w:rFonts w:ascii="Cambria Math" w:hAnsi="Cambria Math"/>
              </w:rPr>
              <w:t xml:space="preserve">clearly domain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0B72F3" w:rsidRPr="00670DCE">
              <w:rPr>
                <w:rFonts w:ascii="Cambria Math" w:hAnsi="Cambria Math"/>
              </w:rPr>
              <w:t xml:space="preserve"> 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±1</m:t>
              </m:r>
            </m:oMath>
          </w:p>
          <w:p w:rsidR="00EE4FCE" w:rsidRPr="00670DCE" w:rsidRDefault="000B72F3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Thus, the range 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>, 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 xml:space="preserve">, 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.e.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666A99" w:rsidRDefault="00666A99" w:rsidP="00456A95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x</m:t>
                              </m:r>
                            </m:e>
                          </m:d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func>
                </m:e>
              </m:func>
            </m:oMath>
          </w:p>
          <w:p w:rsidR="00666A99" w:rsidRDefault="00666A99" w:rsidP="00456A9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(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e>
                                </m:rad>
                              </m:den>
                            </m:f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den>
                            </m:f>
                          </m:e>
                        </m:func>
                      </m:e>
                    </m:d>
                  </m:e>
                </m:func>
              </m:oMath>
            </m:oMathPara>
          </w:p>
          <w:p w:rsidR="00666A99" w:rsidRDefault="00666A99" w:rsidP="00456A9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  <w:p w:rsidR="00666A99" w:rsidRDefault="00666A99" w:rsidP="00456A9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+1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  <w:p w:rsidR="00666A99" w:rsidRPr="00FD4ABB" w:rsidRDefault="00666A99" w:rsidP="00456A9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                           x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C49FD" w:rsidRPr="00670DCE" w:rsidRDefault="002C49F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≥2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≤1</m:t>
                </m:r>
              </m:oMath>
            </m:oMathPara>
          </w:p>
          <w:p w:rsidR="00C67E2A" w:rsidRPr="00670DCE" w:rsidRDefault="000B72F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1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≤1 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A4181" w:rsidRPr="00670DCE" w:rsidRDefault="00820DC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P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A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func>
            </m:oMath>
          </w:p>
          <w:p w:rsidR="008A4181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B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 ⇒A+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8A4181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e>
                </m:rad>
              </m:oMath>
            </m:oMathPara>
          </w:p>
          <w:p w:rsidR="008A4181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4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9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660E40" w:rsidRPr="00670DCE" w:rsidRDefault="00820DC8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69 ⇒x=13   [∵x=-13</m:t>
              </m:r>
            </m:oMath>
            <w:r w:rsidRPr="00670DCE">
              <w:rPr>
                <w:rFonts w:ascii="Cambria Math" w:hAnsi="Cambria Math"/>
              </w:rPr>
              <w:t xml:space="preserve"> doses not satisfy the given equation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7E4012" w:rsidRPr="00670DCE" w:rsidRDefault="002C10B6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α</m:t>
              </m:r>
            </m:oMath>
          </w:p>
          <w:p w:rsidR="007E4012" w:rsidRPr="00670DCE" w:rsidRDefault="002C10B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  <w:p w:rsidR="007E4012" w:rsidRPr="00670DCE" w:rsidRDefault="007E401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  <w:p w:rsidR="007E4012" w:rsidRPr="00670DCE" w:rsidRDefault="002C10B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x=y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7E4012" w:rsidRPr="00670DCE" w:rsidRDefault="002C10B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x-y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7E4012" w:rsidRPr="00670DCE" w:rsidRDefault="007E4012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Squaring, we get</w:t>
            </w:r>
          </w:p>
          <w:p w:rsidR="007E4012" w:rsidRPr="00670DCE" w:rsidRDefault="007E401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-4xy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  <w:p w:rsidR="001B6D3C" w:rsidRPr="00670DCE" w:rsidRDefault="00936CD1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xy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B35C9" w:rsidRPr="00670DCE" w:rsidRDefault="0022281F" w:rsidP="008226DE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464CC6" w:rsidRPr="00670DCE" w:rsidRDefault="00416CB1" w:rsidP="008226DE">
            <w:pPr>
              <w:tabs>
                <w:tab w:val="left" w:pos="2500"/>
              </w:tabs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π 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</m:func>
                <m:r>
                  <w:rPr>
                    <w:rFonts w:ascii="Cambria Math" w:hAnsi="Cambria Math"/>
                  </w:rPr>
                  <m:t>=-1 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+2x=0 ⇒x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920804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π-x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as </m:t>
                    </m:r>
                    <m:r>
                      <w:rPr>
                        <w:rFonts w:ascii="Cambria Math" w:hAnsi="Cambria Math"/>
                      </w:rPr>
                      <m:t>x∈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/2, π</m:t>
                        </m:r>
                      </m:e>
                    </m:d>
                  </m:e>
                </m:d>
              </m:oMath>
            </m:oMathPara>
          </w:p>
          <w:p w:rsidR="00772572" w:rsidRPr="00670DCE" w:rsidRDefault="0092080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-1 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C058A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+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471298" w:rsidRPr="00670DCE" w:rsidRDefault="00374ADB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Now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x</m:t>
                  </m:r>
                </m:num>
                <m:den>
                  <m:r>
                    <w:rPr>
                      <w:rFonts w:ascii="Cambria Math" w:hAnsi="Cambria Math"/>
                    </w:rPr>
                    <m:t>1-x</m:t>
                  </m:r>
                </m:den>
              </m:f>
              <m:r>
                <w:rPr>
                  <w:rFonts w:ascii="Cambria Math" w:hAnsi="Cambria Math"/>
                </w:rPr>
                <m:t>&gt;1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π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+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-x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+x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-x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π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-2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π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den>
                      </m:f>
                    </m:e>
                  </m:d>
                </m:e>
              </m:func>
            </m:oMath>
          </w:p>
          <w:p w:rsidR="00471298" w:rsidRPr="00670DCE" w:rsidRDefault="00374ADB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02665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B02665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B02665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</w:rPr>
                  <m:t>=π</m:t>
                </m:r>
              </m:oMath>
            </m:oMathPara>
          </w:p>
          <w:p w:rsidR="00B02665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π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</m:oMath>
            </m:oMathPara>
          </w:p>
          <w:p w:rsidR="00B02665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B02665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+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xy</m:t>
                    </m:r>
                  </m:den>
                </m:f>
                <m:r>
                  <w:rPr>
                    <w:rFonts w:ascii="Cambria Math" w:hAnsi="Cambria Math"/>
                  </w:rPr>
                  <m:t>=-z</m:t>
                </m:r>
              </m:oMath>
            </m:oMathPara>
          </w:p>
          <w:p w:rsidR="00E277AB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+y+z=xyz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2C85" w:rsidRPr="00670DCE" w:rsidRDefault="006E5289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/2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-x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/2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-x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  <w:p w:rsidR="001C512C" w:rsidRPr="00670DCE" w:rsidRDefault="0079360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eqArr>
                              <m:eqArr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π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4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π/4</m:t>
                                            </m:r>
                                          </m:e>
                                        </m:d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/2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</m:func>
                              </m:e>
                            </m:eqAr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/4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/2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  <w:p w:rsidR="001C512C" w:rsidRPr="00670DCE" w:rsidRDefault="0079360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1C512C" w:rsidRPr="00670DCE" w:rsidRDefault="0079360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1C512C" w:rsidRPr="00670DCE" w:rsidRDefault="0079360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&lt;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1C512C" w:rsidRPr="00670DCE" w:rsidRDefault="0079360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995988" w:rsidRPr="00670DCE" w:rsidRDefault="0079360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E5C53" w:rsidRPr="00670DCE" w:rsidRDefault="00374ADB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Sinc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</m:oMath>
          </w:p>
          <w:p w:rsidR="005E5C53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5E5C53" w:rsidRPr="00670DCE" w:rsidRDefault="00374AD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5E5C53" w:rsidRPr="00670DCE" w:rsidRDefault="00374AD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5E5C53" w:rsidRPr="00670DCE" w:rsidRDefault="00374AD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ab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F12C85" w:rsidRPr="00670DCE" w:rsidRDefault="00374AD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+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ab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D59FB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x</m:t>
                </m:r>
              </m:oMath>
            </m:oMathPara>
          </w:p>
          <w:p w:rsidR="004D59FB" w:rsidRPr="00670DCE" w:rsidRDefault="00F4467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</m:func>
                              </m:e>
                            </m:ra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x</m:t>
                </m:r>
              </m:oMath>
            </m:oMathPara>
          </w:p>
          <w:p w:rsidR="004D59FB" w:rsidRPr="00670DCE" w:rsidRDefault="00F4467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</m:func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</m:func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e>
                        </m:rad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x</m:t>
                </m:r>
              </m:oMath>
            </m:oMathPara>
          </w:p>
          <w:p w:rsidR="004D59FB" w:rsidRPr="00670DCE" w:rsidRDefault="00F4467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e>
                        </m:rad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x</m:t>
                </m:r>
              </m:oMath>
            </m:oMathPara>
          </w:p>
          <w:p w:rsidR="004D59FB" w:rsidRPr="00670DCE" w:rsidRDefault="00F4467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rad>
                  </m:den>
                </m:f>
              </m:oMath>
            </m:oMathPara>
          </w:p>
          <w:p w:rsidR="004D59FB" w:rsidRPr="00670DCE" w:rsidRDefault="00F4467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2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  <w:p w:rsidR="004D59FB" w:rsidRPr="00670DCE" w:rsidRDefault="00F4467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x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  <w:p w:rsidR="0086626E" w:rsidRPr="00670DCE" w:rsidRDefault="00F4467B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α/2</m:t>
                            </m:r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α/2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/2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B4457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/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/x</m:t>
                                </m:r>
                              </m:e>
                            </m:d>
                          </m:den>
                        </m:f>
                      </m:e>
                    </m:d>
                  </m:e>
                </m:func>
              </m:oMath>
            </m:oMathPara>
          </w:p>
          <w:p w:rsidR="001B7A9D" w:rsidRPr="00670DCE" w:rsidRDefault="001B7A9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1B7A9D" w:rsidRPr="00670DCE" w:rsidRDefault="001B7A9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0F4782" w:rsidRPr="00670DCE" w:rsidRDefault="000F478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744D9" w:rsidRPr="00670DCE" w:rsidRDefault="00B744D9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Obviously,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+β</m:t>
                      </m:r>
                    </m:e>
                  </m:d>
                </m:e>
              </m:func>
            </m:oMath>
            <w:r w:rsidR="000B0D46" w:rsidRPr="00670DCE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-β</m:t>
                      </m:r>
                    </m:e>
                  </m:d>
                </m:e>
              </m:func>
            </m:oMath>
          </w:p>
          <w:p w:rsidR="008F4DD9" w:rsidRPr="00670DCE" w:rsidRDefault="000B0D46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xy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+β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θ-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F386A" w:rsidRPr="00670DCE" w:rsidRDefault="00CF386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</m:func>
              </m:oMath>
            </m:oMathPara>
          </w:p>
          <w:p w:rsidR="00573353" w:rsidRPr="00670DCE" w:rsidRDefault="00CF386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ec </m:t>
                        </m:r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ec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:rsidR="00573353" w:rsidRPr="00670DCE" w:rsidRDefault="0057335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573353" w:rsidRPr="00670DCE" w:rsidRDefault="0057335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putting </m:t>
                    </m:r>
                    <m:r>
                      <w:rPr>
                        <w:rFonts w:ascii="Cambria Math" w:hAnsi="Cambria Math"/>
                      </w:rPr>
                      <m:t>x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573353" w:rsidRPr="00670DCE" w:rsidRDefault="0057335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den>
                        </m:f>
                      </m:e>
                    </m:d>
                  </m:e>
                </m:func>
              </m:oMath>
            </m:oMathPara>
          </w:p>
          <w:p w:rsidR="00F12C85" w:rsidRPr="00670DCE" w:rsidRDefault="00573353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2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θ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945BA1" w:rsidRPr="00670DCE" w:rsidRDefault="008F29A4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α.</m:t>
              </m:r>
            </m:oMath>
            <w:r w:rsidRPr="00670DCE">
              <w:rPr>
                <w:rFonts w:ascii="Cambria Math" w:hAnsi="Cambria Math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&lt;α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890A79" w:rsidRPr="00670DCE" w:rsidRDefault="008F29A4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Now</w:t>
            </w:r>
            <w:r w:rsidR="00C76EE0" w:rsidRPr="00670DCE">
              <w:rPr>
                <w:rFonts w:ascii="Cambria Math" w:hAnsi="Cambria Math"/>
              </w:rPr>
              <w:t xml:space="preserve">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</m:den>
                  </m:f>
                </m:e>
              </m:ra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/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/3</m:t>
                      </m:r>
                    </m:den>
                  </m:f>
                </m:e>
              </m:ra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3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</m:den>
                  </m:f>
                </m:e>
              </m:ra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-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9-5</m:t>
                      </m:r>
                    </m:den>
                  </m:f>
                </m:e>
              </m:ra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2773A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B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func>
                  </m:den>
                </m:f>
              </m:oMath>
            </m:oMathPara>
          </w:p>
          <w:p w:rsidR="0002773A" w:rsidRPr="00670DCE" w:rsidRDefault="0002773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 xml:space="preserve"> 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K-x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x-K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 xml:space="preserve"> K</m:t>
                        </m:r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 xml:space="preserve"> 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K-x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x-K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 xml:space="preserve"> K</m:t>
                        </m:r>
                      </m:den>
                    </m:f>
                  </m:den>
                </m:f>
              </m:oMath>
            </m:oMathPara>
          </w:p>
          <w:p w:rsidR="0002773A" w:rsidRPr="00670DCE" w:rsidRDefault="0002773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Kx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-K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K-x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K-x</m:t>
                        </m:r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 K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 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-K</m:t>
                        </m:r>
                      </m:e>
                    </m:d>
                  </m:den>
                </m:f>
              </m:oMath>
            </m:oMathPara>
          </w:p>
          <w:p w:rsidR="0002773A" w:rsidRPr="00670DCE" w:rsidRDefault="0002773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Kx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Kx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Kx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 Kx+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 Kx</m:t>
                    </m:r>
                  </m:den>
                </m:f>
              </m:oMath>
            </m:oMathPara>
          </w:p>
          <w:p w:rsidR="007466A4" w:rsidRPr="00670DCE" w:rsidRDefault="0002773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Kx+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 Kx+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</m:oMath>
            </m:oMathPara>
          </w:p>
          <w:p w:rsidR="00DD3F1E" w:rsidRPr="00670DCE" w:rsidRDefault="007466A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-B=30°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B1E52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2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π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  <w:p w:rsidR="007B1E52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5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π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7B1E52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5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a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  <w:p w:rsidR="00DF1CF3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  <w:p w:rsidR="00226336" w:rsidRPr="00670DCE" w:rsidRDefault="00226336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refore, the required value </w:t>
            </w:r>
            <m:oMath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2</m:t>
              </m:r>
            </m:oMath>
          </w:p>
          <w:p w:rsidR="00226336" w:rsidRPr="00670DCE" w:rsidRDefault="0022633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8+35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2</m:t>
                    </m:r>
                  </m:den>
                </m:f>
                <m:r>
                  <w:rPr>
                    <w:rFonts w:ascii="Cambria Math" w:hAnsi="Cambria Math"/>
                  </w:rPr>
                  <m:t>-2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2</m:t>
                    </m:r>
                  </m:den>
                </m:f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70B03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r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r+1-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r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+1</m:t>
                                </m:r>
                              </m:e>
                            </m:d>
                          </m:den>
                        </m:f>
                      </m:e>
                    </m:d>
                  </m:e>
                </m:func>
              </m:oMath>
            </m:oMathPara>
          </w:p>
          <w:p w:rsidR="00F70B03" w:rsidRPr="00670DCE" w:rsidRDefault="00F70B0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r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</m:d>
                  </m:e>
                </m:func>
              </m:oMath>
            </m:oMathPara>
          </w:p>
          <w:p w:rsidR="00F70B03" w:rsidRPr="00670DCE" w:rsidRDefault="007C131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+1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</m:e>
                </m:func>
              </m:oMath>
            </m:oMathPara>
          </w:p>
          <w:p w:rsidR="000B0D46" w:rsidRPr="00670DCE" w:rsidRDefault="000B0D4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(n+1)</m:t>
                    </m:r>
                  </m:e>
                </m:func>
              </m:oMath>
            </m:oMathPara>
          </w:p>
          <w:p w:rsidR="00F12C85" w:rsidRPr="00670DCE" w:rsidRDefault="007C131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r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∞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54210" w:rsidRPr="00670DCE" w:rsidRDefault="00E16EC5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θ</m:t>
              </m:r>
            </m:oMath>
            <w:r w:rsidRPr="00670DCE">
              <w:rPr>
                <w:rFonts w:ascii="Cambria Math" w:hAnsi="Cambria Math"/>
              </w:rPr>
              <w:t>,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&lt;θ&lt;π</m:t>
              </m:r>
            </m:oMath>
            <w:r w:rsidRPr="00670DCE">
              <w:rPr>
                <w:rFonts w:ascii="Cambria Math" w:hAnsi="Cambria Math"/>
              </w:rPr>
              <w:t xml:space="preserve">, then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θ</m:t>
              </m:r>
            </m:oMath>
          </w:p>
          <w:p w:rsidR="00454210" w:rsidRPr="00670DCE" w:rsidRDefault="00E16EC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E37D37" w:rsidRPr="00670DCE" w:rsidRDefault="00E16EC5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θ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θ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 xml:space="preserve"> 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θ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542C6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2π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as </m:t>
                    </m:r>
                    <m:r>
                      <w:rPr>
                        <w:rFonts w:ascii="Cambria Math" w:hAnsi="Cambria Math"/>
                      </w:rPr>
                      <m:t>x&lt;0</m:t>
                    </m:r>
                  </m:e>
                </m:d>
              </m:oMath>
            </m:oMathPara>
          </w:p>
          <w:p w:rsidR="00F542C6" w:rsidRPr="00670DCE" w:rsidRDefault="00936CD1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2π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F542C6" w:rsidRPr="00670DCE" w:rsidRDefault="00F542C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π-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E00AB2" w:rsidRPr="00670DCE" w:rsidRDefault="00F542C6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π-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D1AD7" w:rsidRPr="00670DCE" w:rsidRDefault="005363A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</m:oMath>
          </w:p>
          <w:p w:rsidR="00A56AA4" w:rsidRPr="00670DCE" w:rsidRDefault="005363A8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. As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1</m:t>
                  </m:r>
                </m:e>
              </m:d>
              <m:r>
                <w:rPr>
                  <w:rFonts w:ascii="Cambria Math" w:hAnsi="Cambria Math"/>
                </w:rPr>
                <m:t>, θ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 xml:space="preserve">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2θ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/2</m:t>
                  </m:r>
                </m:e>
              </m:d>
            </m:oMath>
          </w:p>
          <w:p w:rsidR="00795F13" w:rsidRPr="00670DCE" w:rsidRDefault="000D1AD7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2θ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0D1AD7" w:rsidRPr="00670DCE" w:rsidRDefault="000D1AD7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2θ+2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670DCE" w:rsidRDefault="005363A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≤x≤1⇒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≤θ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C607A6" w:rsidRPr="00670DCE" w:rsidRDefault="005363A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x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d>
                </m:e>
              </m:func>
            </m:oMath>
          </w:p>
          <w:p w:rsidR="00C607A6" w:rsidRPr="00670DCE" w:rsidRDefault="00C607A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C607A6" w:rsidRPr="00670DCE" w:rsidRDefault="00C607A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:rsidR="00C607A6" w:rsidRPr="00670DCE" w:rsidRDefault="00C607A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θ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θ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∈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34930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034930" w:rsidRPr="00670DCE" w:rsidRDefault="00416CB1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e>
                    </m:d>
                  </m:e>
                </m:func>
              </m:oMath>
            </m:oMathPara>
          </w:p>
          <w:p w:rsidR="00034930" w:rsidRPr="00670DCE" w:rsidRDefault="0003493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e>
                    </m:d>
                  </m:e>
                </m:func>
              </m:oMath>
            </m:oMathPara>
          </w:p>
          <w:p w:rsidR="00034930" w:rsidRPr="00670DCE" w:rsidRDefault="0003493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6768D3" w:rsidRPr="00670DCE" w:rsidRDefault="00416CB1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x</m:t>
                    </m:r>
                  </m:den>
                </m:f>
                <m:r>
                  <w:rPr>
                    <w:rFonts w:ascii="Cambria Math" w:hAnsi="Cambria Math"/>
                  </w:rPr>
                  <m:t>⇒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⇒x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9E459A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num>
                              <m:den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7</m:t>
                                    </m:r>
                                  </m:e>
                                </m:rad>
                              </m:den>
                            </m:f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7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]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9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9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C556C" w:rsidRPr="00670DCE" w:rsidRDefault="00820DC8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Pu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4C556C" w:rsidRPr="00670DCE" w:rsidRDefault="004C556C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4C556C" w:rsidRPr="00670DCE" w:rsidRDefault="00820DC8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 θ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 θ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 θ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45588A" w:rsidRPr="00670DCE" w:rsidRDefault="00820DC8" w:rsidP="008226DE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d>
                <m:r>
                  <w:rPr>
                    <w:rFonts w:ascii="Cambria Math" w:hAnsi="Cambria Math"/>
                  </w:rPr>
                  <m:t>-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d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2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160F2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 xml:space="preserve">=0,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160F2" w:rsidRPr="00670DCE" w:rsidRDefault="00147FA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=2,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-1</m:t>
              </m:r>
            </m:oMath>
          </w:p>
          <w:p w:rsidR="00D160F2" w:rsidRPr="00670DCE" w:rsidRDefault="00147FA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⇒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  <m:r>
                    <w:rPr>
                      <w:rFonts w:ascii="Cambria Math" w:hAnsi="Cambria Math"/>
                    </w:rPr>
                    <m:t>, ∞</m:t>
                  </m:r>
                </m:e>
              </m:d>
            </m:oMath>
          </w:p>
          <w:p w:rsidR="00E66F7E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⇒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</m:e>
                </m:d>
              </m:oMath>
            </m:oMathPara>
          </w:p>
          <w:p w:rsidR="00E66F7E" w:rsidRPr="00670DCE" w:rsidRDefault="00A600C2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erefore, 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0, 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  <m:r>
                    <w:rPr>
                      <w:rFonts w:ascii="Cambria Math" w:hAnsi="Cambria Math"/>
                    </w:rPr>
                    <m:t>,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</m:e>
              </m:d>
            </m:oMath>
          </w:p>
          <w:p w:rsidR="00E66F7E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2⇒x∈</m:t>
                </m:r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e>
                </m:d>
              </m:oMath>
            </m:oMathPara>
          </w:p>
          <w:p w:rsidR="00F12C85" w:rsidRPr="00670DCE" w:rsidRDefault="0022281F" w:rsidP="008226DE">
            <w:pPr>
              <w:rPr>
                <w:rFonts w:ascii="Cambria Math" w:hAnsi="Cambria Math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-1⇒x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  <m:r>
                    <w:rPr>
                      <w:rFonts w:ascii="Cambria Math" w:hAnsi="Cambria Math"/>
                    </w:rPr>
                    <m:t>, 0</m:t>
                  </m:r>
                </m:e>
              </m:d>
              <m:r>
                <w:rPr>
                  <w:rFonts w:ascii="Cambria Math" w:hAnsi="Cambria Math"/>
                </w:rPr>
                <m:t xml:space="preserve">  ⇒</m:t>
              </m:r>
            </m:oMath>
            <w:r w:rsidR="00147FAF" w:rsidRPr="00670DCE">
              <w:rPr>
                <w:rFonts w:ascii="Cambria Math" w:hAnsi="Cambria Math"/>
              </w:rPr>
              <w:t xml:space="preserve">No such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147FAF" w:rsidRPr="00670DCE">
              <w:rPr>
                <w:rFonts w:ascii="Cambria Math" w:hAnsi="Cambria Math"/>
              </w:rPr>
              <w:t xml:space="preserve"> exists</w:t>
            </w:r>
          </w:p>
          <w:p w:rsidR="00360828" w:rsidRPr="00670DCE" w:rsidRDefault="0036082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us, the solution set i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  <m:r>
                    <w:rPr>
                      <w:rFonts w:ascii="Cambria Math" w:hAnsi="Cambria Math"/>
                    </w:rPr>
                    <m:t>,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func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224C6" w:rsidRPr="00670DCE" w:rsidRDefault="00A600C2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θ⇒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x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/>
                </w:rPr>
                <m:t>=x</m:t>
              </m:r>
            </m:oMath>
          </w:p>
          <w:p w:rsidR="00F12C85" w:rsidRPr="00670DCE" w:rsidRDefault="00A600C2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1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F224C6" w:rsidRPr="00670DCE" w:rsidRDefault="0035078A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72207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r-1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r-1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r-1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r-1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func>
                  </m:e>
                </m:nary>
              </m:oMath>
            </m:oMathPara>
          </w:p>
          <w:p w:rsidR="00572207" w:rsidRPr="00670DCE" w:rsidRDefault="00572207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r-1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r-1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func>
                  </m:e>
                </m:nary>
              </m:oMath>
            </m:oMathPara>
          </w:p>
          <w:p w:rsidR="00F12C85" w:rsidRPr="00670DCE" w:rsidRDefault="00572207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r-1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E59DA" w:rsidRPr="00670DCE" w:rsidRDefault="009E6EA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Since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3x+2</m:t>
                  </m:r>
                </m:e>
              </m:rad>
              <m:r>
                <w:rPr>
                  <w:rFonts w:ascii="Cambria Math" w:hAnsi="Cambria Math"/>
                </w:rPr>
                <m:t>≥0⇒0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3x+2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E617D4" w:rsidRPr="00670DCE" w:rsidRDefault="009E6EA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and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4x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3</m:t>
                  </m:r>
                </m:e>
              </m:rad>
              <m:r>
                <w:rPr>
                  <w:rFonts w:ascii="Cambria Math" w:hAnsi="Cambria Math"/>
                </w:rPr>
                <m:t>≥0⇒0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4x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3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801B9E" w:rsidRPr="00670DCE" w:rsidRDefault="009E6EA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A</w:t>
            </w:r>
            <w:r w:rsidR="00801B9E" w:rsidRPr="00670DCE">
              <w:rPr>
                <w:rFonts w:ascii="Cambria Math" w:hAnsi="Cambria Math"/>
              </w:rPr>
              <w:t xml:space="preserve">dding, we have </w:t>
            </w:r>
            <m:oMath>
              <m:r>
                <w:rPr>
                  <w:rFonts w:ascii="Cambria Math" w:hAnsi="Cambria Math"/>
                </w:rPr>
                <m:t>0&lt;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L.H.S.</m:t>
              </m:r>
              <m:r>
                <w:rPr>
                  <w:rFonts w:ascii="Cambria Math" w:hAnsi="Cambria Math"/>
                </w:rPr>
                <m:t>&lt;π</m:t>
              </m:r>
            </m:oMath>
          </w:p>
          <w:p w:rsidR="00801B9E" w:rsidRPr="00670DCE" w:rsidRDefault="009E6EA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</w:t>
            </w:r>
            <w:r w:rsidR="00801B9E" w:rsidRPr="00670DCE">
              <w:rPr>
                <w:rFonts w:ascii="Cambria Math" w:hAnsi="Cambria Math"/>
              </w:rPr>
              <w:t>herefore, the given equation has no solu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9E459A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1</m:t>
                                </m:r>
                              </m:e>
                            </m:d>
                          </m:e>
                        </m:d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2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x+1</m:t>
                            </m:r>
                          </m:e>
                        </m:d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x+1</m:t>
                        </m:r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x+1</m:t>
                            </m:r>
                          </m:e>
                        </m:rad>
                      </m:den>
                    </m:f>
                  </m:e>
                </m:func>
              </m:oMath>
            </m:oMathPara>
          </w:p>
          <w:p w:rsidR="0088133D" w:rsidRPr="00670DCE" w:rsidRDefault="0088133D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(x+1)</m:t>
                  </m:r>
                </m:e>
              </m:ra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x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x+1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⇒x=0, -1</m:t>
              </m:r>
            </m:oMath>
            <w:r w:rsidRPr="00670DCE">
              <w:rPr>
                <w:rFonts w:ascii="Cambria Math" w:hAnsi="Cambria Math"/>
              </w:rPr>
              <w:t xml:space="preserve"> are the only real soluti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670DCE" w:rsidRDefault="00F82D44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From the given equatio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-2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+3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+1</m:t>
              </m:r>
            </m:oMath>
            <w:r w:rsidR="00147FAF" w:rsidRPr="00670DCE">
              <w:rPr>
                <w:rFonts w:ascii="Cambria Math" w:hAnsi="Cambria Math"/>
              </w:rPr>
              <w:t>, we get</w:t>
            </w:r>
          </w:p>
          <w:p w:rsidR="005B7B60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-1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  <w:p w:rsidR="005B7B60" w:rsidRPr="00670DCE" w:rsidRDefault="001E594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.H.S.≤6, R.H.S.≥6</m:t>
                </m:r>
              </m:oMath>
            </m:oMathPara>
          </w:p>
          <w:p w:rsidR="001E5940" w:rsidRPr="00670DCE" w:rsidRDefault="001E5940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Possible solution i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 xml:space="preserve">=-1 </m:t>
              </m:r>
            </m:oMath>
            <w:r w:rsidR="00147FAF" w:rsidRPr="00670DCE">
              <w:rPr>
                <w:rFonts w:ascii="Cambria Math" w:hAnsi="Cambria Math"/>
              </w:rPr>
              <w:t xml:space="preserve">w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L.H.S.=R.H.S </m:t>
              </m:r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 xml:space="preserve">=0  </m:t>
              </m:r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9457B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0E09EA" w:rsidRPr="00670DCE" w:rsidRDefault="00EB172C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1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9E459A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/4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/3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/4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×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/3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</m:func>
              </m:oMath>
            </m:oMathPara>
          </w:p>
          <w:p w:rsidR="006A4C72" w:rsidRPr="00670DCE" w:rsidRDefault="006A4C7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C0C0A" w:rsidRPr="00670DCE" w:rsidRDefault="00590076" w:rsidP="008226DE">
            <w:pPr>
              <w:tabs>
                <w:tab w:val="left" w:pos="622"/>
              </w:tabs>
              <w:rPr>
                <w:rFonts w:ascii="Cambria Math" w:hAnsi="Cambria Math"/>
                <w:i/>
                <w:noProof/>
              </w:rPr>
            </w:pPr>
            <w:r w:rsidRPr="00670DCE">
              <w:rPr>
                <w:rFonts w:ascii="Cambria Math" w:hAnsi="Cambria Math"/>
                <w:noProof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noProof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</m:func>
              <m:r>
                <w:rPr>
                  <w:rFonts w:ascii="Cambria Math" w:hAnsi="Cambria Math"/>
                  <w:noProof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noProof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2x</m:t>
                      </m:r>
                    </m:e>
                  </m:d>
                </m:e>
              </m:func>
              <m:r>
                <w:rPr>
                  <w:rFonts w:ascii="Cambria Math" w:hAnsi="Cambria Math"/>
                  <w:noProof/>
                </w:rPr>
                <m:t>=-</m:t>
              </m:r>
              <m:r>
                <w:rPr>
                  <w:rFonts w:ascii="Cambria Math" w:hAnsi="Cambria Math"/>
                </w:rPr>
                <m:t>π,</m:t>
              </m:r>
            </m:oMath>
            <w:r w:rsidRPr="00670DCE">
              <w:rPr>
                <w:rFonts w:ascii="Cambria Math" w:hAnsi="Cambria Math"/>
                <w:noProof/>
              </w:rPr>
              <w:t xml:space="preserve"> which is not possible 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noProof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</m:func>
            </m:oMath>
            <w:r w:rsidR="009E6EAF" w:rsidRPr="00670DCE">
              <w:rPr>
                <w:rFonts w:ascii="Cambria Math" w:hAnsi="Cambria Math"/>
                <w:noProof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noProof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  <w:noProof/>
                    </w:rPr>
                    <m:t>2x</m:t>
                  </m:r>
                </m:e>
              </m:func>
            </m:oMath>
            <w:r w:rsidRPr="00670DCE">
              <w:rPr>
                <w:rFonts w:ascii="Cambria Math" w:hAnsi="Cambria Math"/>
                <w:noProof/>
              </w:rPr>
              <w:t xml:space="preserve"> never take negative value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e)</w:t>
            </w:r>
          </w:p>
          <w:p w:rsidR="009E459A" w:rsidRPr="00670DCE" w:rsidRDefault="00CB0A6B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principal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</m:oMath>
            <w:r w:rsidRPr="00670DCE">
              <w:rPr>
                <w:rFonts w:ascii="Cambria Math" w:hAnsi="Cambria Math"/>
              </w:rPr>
              <w:t xml:space="preserve"> principal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=π/3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63EC5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an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-1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p</m:t>
                </m:r>
              </m:oMath>
            </m:oMathPara>
          </w:p>
          <w:p w:rsidR="00C63EC5" w:rsidRPr="00670DCE" w:rsidRDefault="0035078A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∈R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π/2, π/2</m:t>
                  </m:r>
                </m:e>
              </m:d>
            </m:oMath>
          </w:p>
          <w:p w:rsidR="00C63EC5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∈</m:t>
                </m:r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1</m:t>
                    </m:r>
                  </m:e>
                </m:d>
              </m:oMath>
            </m:oMathPara>
          </w:p>
          <w:p w:rsidR="00C63EC5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∈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π/2</m:t>
                    </m:r>
                  </m:e>
                </m:d>
              </m:oMath>
            </m:oMathPara>
          </w:p>
          <w:p w:rsidR="00F12C85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tan</m:t>
                                                </m: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</w:rPr>
                                                </m:ctrlP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sup>
                                            </m:sSup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∈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C62CE" w:rsidRPr="00670DCE" w:rsidRDefault="000B0D46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e>
              </m:ra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u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x-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2x</m:t>
              </m:r>
            </m:oMath>
          </w:p>
          <w:p w:rsidR="001C62CE" w:rsidRPr="00670DCE" w:rsidRDefault="000B0D4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u  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1C62CE" w:rsidRPr="00670DCE" w:rsidRDefault="000B0D4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C205A5" w:rsidRPr="00670DCE" w:rsidRDefault="000B0D46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33706" w:rsidRPr="00670DCE" w:rsidRDefault="00342FC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e given equation can be written as</w:t>
            </w:r>
          </w:p>
          <w:p w:rsidR="00342FC8" w:rsidRPr="00670DCE" w:rsidRDefault="00342F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342FC8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5°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⇒1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+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x-1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x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7664AF" w:rsidRPr="00670DCE" w:rsidRDefault="007664A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2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-2</m:t>
                                </m:r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3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6E0027" w:rsidRPr="00670DCE" w:rsidRDefault="007664A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6E0027" w:rsidRPr="00670DCE" w:rsidRDefault="008F29A4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A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≥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[using A.M.</w:t>
            </w:r>
            <m:oMath>
              <m:r>
                <w:rPr>
                  <w:rFonts w:ascii="Cambria Math" w:hAnsi="Cambria Math"/>
                </w:rPr>
                <m:t xml:space="preserve"> ≥</m:t>
              </m:r>
            </m:oMath>
            <w:r w:rsidRPr="00670DCE">
              <w:rPr>
                <w:rFonts w:ascii="Cambria Math" w:hAnsi="Cambria Math"/>
              </w:rPr>
              <w:t xml:space="preserve"> G.M.]</w:t>
            </w:r>
          </w:p>
          <w:p w:rsidR="006E0027" w:rsidRPr="00670DCE" w:rsidRDefault="008F29A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2≥2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  <w:p w:rsidR="00F12C85" w:rsidRPr="00670DCE" w:rsidRDefault="006E0027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12C85" w:rsidRPr="00670DCE" w:rsidRDefault="0022281F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8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×0.8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0.8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0.96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.9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E544A4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+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rad>
                  </m:den>
                </m:f>
              </m:oMath>
            </m:oMathPara>
          </w:p>
          <w:p w:rsidR="00E544A4" w:rsidRPr="00670DCE" w:rsidRDefault="00A600C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</m:d>
              </m:oMath>
            </m:oMathPara>
          </w:p>
          <w:p w:rsidR="00E544A4" w:rsidRPr="00670DCE" w:rsidRDefault="00A600C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E544A4" w:rsidRPr="00670DCE" w:rsidRDefault="00A600C2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⇒x+1=x </m:t>
              </m:r>
            </m:oMath>
            <w:r w:rsidRPr="00670DCE">
              <w:rPr>
                <w:rFonts w:ascii="Cambria Math" w:hAnsi="Cambria Math"/>
              </w:rPr>
              <w:t>not possible a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→∞</m:t>
              </m:r>
            </m:oMath>
          </w:p>
          <w:p w:rsidR="00F12C85" w:rsidRPr="00670DCE" w:rsidRDefault="00A600C2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+1=-x⇒x=-1/2</m:t>
              </m:r>
            </m:oMath>
            <w:r w:rsidR="00E544A4" w:rsidRPr="00670DCE">
              <w:rPr>
                <w:rFonts w:ascii="Cambria Math" w:hAnsi="Cambria Math"/>
              </w:rPr>
              <w:t xml:space="preserve"> which is also not possible as for th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.H.S.</m:t>
              </m:r>
              <m:r>
                <w:rPr>
                  <w:rFonts w:ascii="Cambria Math" w:hAnsi="Cambria Math"/>
                </w:rPr>
                <m:t>&lt;0</m:t>
              </m:r>
            </m:oMath>
            <w:r w:rsidRPr="00670DCE">
              <w:rPr>
                <w:rFonts w:ascii="Cambria Math" w:hAnsi="Cambria Math"/>
              </w:rPr>
              <w:t xml:space="preserve"> bu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R.H.S</m:t>
              </m:r>
              <m:r>
                <w:rPr>
                  <w:rFonts w:ascii="Cambria Math" w:hAnsi="Cambria Math"/>
                </w:rPr>
                <m:t>.&gt;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370FD" w:rsidRPr="00670DCE" w:rsidRDefault="001370F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 – 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 +x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1370FD" w:rsidRPr="00670DCE" w:rsidRDefault="009E6EA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θ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putting </m:t>
                    </m:r>
                    <m:r>
                      <w:rPr>
                        <w:rFonts w:ascii="Cambria Math" w:hAnsi="Cambria Math"/>
                      </w:rPr>
                      <m:t>x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d>
              </m:oMath>
            </m:oMathPara>
          </w:p>
          <w:p w:rsidR="001370FD" w:rsidRPr="00670DCE" w:rsidRDefault="009E6EA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func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12D07" w:rsidRPr="00670DCE" w:rsidRDefault="009E6EA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θ</m:t>
                            </m:r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12D07" w:rsidRPr="00670DCE" w:rsidRDefault="009E6EA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12D07" w:rsidRPr="00670DCE" w:rsidRDefault="009E6EA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C77C7F" w:rsidRPr="00670DCE" w:rsidRDefault="009E6EA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A2FD0" w:rsidRPr="00670DCE" w:rsidRDefault="004A2FD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94093E" w:rsidRPr="00670DCE" w:rsidRDefault="008F29A4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w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8</m:t>
                              </m:r>
                            </m:e>
                          </m:func>
                        </m:e>
                      </m:d>
                    </m:e>
                  </m:func>
                </m:e>
              </m:d>
              <m:r>
                <w:rPr>
                  <w:rFonts w:ascii="Cambria Math" w:hAnsi="Cambria Math"/>
                </w:rPr>
                <m:t>=3π-8=y</m:t>
              </m:r>
            </m:oMath>
          </w:p>
          <w:p w:rsidR="0094093E" w:rsidRPr="00670DCE" w:rsidRDefault="008F29A4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8</m:t>
                              </m:r>
                            </m:e>
                          </m:func>
                        </m:e>
                      </m:d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-3π</m:t>
                  </m:r>
                </m:e>
              </m:d>
            </m:oMath>
          </w:p>
          <w:p w:rsidR="0094093E" w:rsidRPr="00670DCE" w:rsidRDefault="008F29A4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Hence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y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</w:p>
          <w:p w:rsidR="00C64BEB" w:rsidRPr="00670DCE" w:rsidRDefault="008F29A4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Given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 xml:space="preserve">=α </m:t>
              </m:r>
            </m:oMath>
            <w:r w:rsidRPr="00670DCE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y</m:t>
                  </m:r>
                </m:e>
              </m:d>
              <m:r>
                <w:rPr>
                  <w:rFonts w:ascii="Cambria Math" w:hAnsi="Cambria Math"/>
                </w:rPr>
                <m:t>=2-α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E51C6B" w:rsidRPr="00670DCE" w:rsidRDefault="00820DC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α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>, β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-p</m:t>
                      </m:r>
                    </m:e>
                  </m:ra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γ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-q</m:t>
                      </m:r>
                    </m:e>
                  </m:rad>
                </m:e>
              </m:func>
            </m:oMath>
          </w:p>
          <w:p w:rsidR="00E51C6B" w:rsidRPr="00670DCE" w:rsidRDefault="00820DC8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rad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p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q</m:t>
                  </m:r>
                </m:e>
              </m:rad>
            </m:oMath>
          </w:p>
          <w:p w:rsidR="00E51C6B" w:rsidRPr="00670DCE" w:rsidRDefault="00820DC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erefore,</w:t>
            </w:r>
            <w:r w:rsidR="00CC4FEB" w:rsidRPr="00670DCE">
              <w:rPr>
                <w:rFonts w:ascii="Cambria Math" w:hAnsi="Cambria Math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p</m:t>
                  </m:r>
                </m:e>
              </m:rad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rad>
            </m:oMath>
          </w:p>
          <w:p w:rsidR="001D1B5E" w:rsidRPr="00670DCE" w:rsidRDefault="001D1B5E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e given equation may be written as</w:t>
            </w:r>
          </w:p>
          <w:p w:rsidR="001D1B5E" w:rsidRPr="00670DCE" w:rsidRDefault="001D1B5E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α+β+γ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1D1B5E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α+β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γ</m:t>
                </m:r>
              </m:oMath>
            </m:oMathPara>
          </w:p>
          <w:p w:rsidR="001D1B5E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γ</m:t>
                        </m:r>
                      </m:e>
                    </m:d>
                  </m:e>
                </m:func>
              </m:oMath>
            </m:oMathPara>
          </w:p>
          <w:p w:rsidR="001D1B5E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γ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γ</m:t>
                        </m:r>
                      </m:e>
                    </m:d>
                  </m:e>
                </m:func>
              </m:oMath>
            </m:oMathPara>
          </w:p>
          <w:p w:rsidR="001D1B5E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p</m:t>
                    </m:r>
                  </m:e>
                </m:rad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p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rad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 xml:space="preserve">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q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 xml:space="preserve">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rad>
                  </m:e>
                </m:d>
              </m:oMath>
            </m:oMathPara>
          </w:p>
          <w:p w:rsidR="00620E4A" w:rsidRPr="00670DCE" w:rsidRDefault="00820DC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q</m:t>
                    </m:r>
                  </m:e>
                </m:rad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rad>
                <m:r>
                  <w:rPr>
                    <w:rFonts w:ascii="Cambria Math" w:hAnsi="Cambria Math"/>
                  </w:rPr>
                  <m:t>⇒1-q=q⇒q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π-10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3π-1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564ED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</m:func>
              </m:oMath>
            </m:oMathPara>
          </w:p>
          <w:p w:rsidR="00190A3E" w:rsidRPr="00670DCE" w:rsidRDefault="00F564E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α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β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β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</m:den>
                </m:f>
              </m:oMath>
            </m:oMathPara>
          </w:p>
          <w:p w:rsidR="000C1F72" w:rsidRPr="00670DCE" w:rsidRDefault="00190A3E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β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α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+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β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p>
                                          </m:e>
                                        </m:rad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α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β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</m:den>
                </m:f>
              </m:oMath>
            </m:oMathPara>
          </w:p>
          <w:p w:rsidR="00190A3E" w:rsidRPr="00670DCE" w:rsidRDefault="00190A3E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den>
                </m:f>
              </m:oMath>
            </m:oMathPara>
          </w:p>
          <w:p w:rsidR="00F05E03" w:rsidRPr="00670DCE" w:rsidRDefault="00190A3E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β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α</m:t>
                        </m:r>
                      </m:den>
                    </m:f>
                  </m:e>
                </m:d>
              </m:oMath>
            </m:oMathPara>
          </w:p>
          <w:p w:rsidR="00F05E03" w:rsidRPr="00670DCE" w:rsidRDefault="00F05E03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β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β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α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F05E03" w:rsidRPr="00670DCE" w:rsidRDefault="00F05E03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β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β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α</m:t>
                        </m:r>
                      </m:e>
                    </m:d>
                  </m:e>
                </m:d>
              </m:oMath>
            </m:oMathPara>
          </w:p>
          <w:p w:rsidR="00F05E03" w:rsidRPr="00670DCE" w:rsidRDefault="00F05E03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+β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190A3E" w:rsidRPr="00670DCE" w:rsidRDefault="00F05E03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+β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05483" w:rsidRPr="00670DCE" w:rsidRDefault="000B72F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</m:oMath>
          </w:p>
          <w:p w:rsidR="00305483" w:rsidRPr="00670DCE" w:rsidRDefault="0030548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-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305483" w:rsidRPr="00670DCE" w:rsidRDefault="0030548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305483" w:rsidRPr="00670DCE" w:rsidRDefault="0030548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305483" w:rsidRPr="00670DCE" w:rsidRDefault="0030548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305483" w:rsidRPr="00670DCE" w:rsidRDefault="0030548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2</m:t>
                    </m:r>
                  </m:den>
                </m:f>
              </m:oMath>
            </m:oMathPara>
          </w:p>
          <w:p w:rsidR="00F12C85" w:rsidRPr="00670DCE" w:rsidRDefault="00305483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C169F" w:rsidRPr="00670DCE" w:rsidRDefault="000B72F3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So, the least value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w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E43E86" w:rsidRPr="00670DCE" w:rsidRDefault="000B72F3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And the greatest value occurs w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</m:oMath>
          </w:p>
          <w:p w:rsidR="004B6395" w:rsidRPr="00670DCE" w:rsidRDefault="000B72F3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Therefore, the greatest value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12C85" w:rsidRPr="00670DCE" w:rsidRDefault="006D491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Here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44487A" w:rsidRPr="00670DCE" w:rsidRDefault="005258B4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object w:dxaOrig="7166" w:dyaOrig="544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4.9pt;height:132.45pt" o:ole="">
                  <v:imagedata r:id="IMM2S341S0" o:title=""/>
                </v:shape>
                <o:OLEObject Type="Embed" ProgID="ChemDraw.Document.6.0" ShapeID="_x0000_i1025" DrawAspect="Content" ObjectID="_1478862106" r:id="OMM2S341S0"/>
              </w:object>
            </w:r>
          </w:p>
          <w:p w:rsidR="006D4915" w:rsidRPr="00670DCE" w:rsidRDefault="006D4915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From the graph, number of solutions is 2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F64F5" w:rsidRPr="00670DCE" w:rsidRDefault="00826FE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d>
                  </m:e>
                </m:func>
              </m:oMath>
            </m:oMathPara>
          </w:p>
          <w:p w:rsidR="00520825" w:rsidRPr="00670DCE" w:rsidRDefault="00520825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: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LHS=2</m:t>
              </m:r>
              <m:r>
                <w:rPr>
                  <w:rFonts w:ascii="Cambria Math" w:hAnsi="Cambria Math"/>
                </w:rPr>
                <m:t xml:space="preserve">θ;0≤θ≤π </m:t>
              </m:r>
            </m:oMath>
            <w:r w:rsidR="00A600C2" w:rsidRPr="00670DCE">
              <w:rPr>
                <w:rFonts w:ascii="Cambria Math" w:hAnsi="Cambria Math"/>
              </w:rPr>
              <w:t xml:space="preserve">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  <m:r>
                <w:rPr>
                  <w:rFonts w:ascii="Cambria Math" w:hAnsi="Cambria Math"/>
                </w:rPr>
                <m:t>≤x≤1</m:t>
              </m:r>
            </m:oMath>
            <w:r w:rsidR="00A600C2" w:rsidRPr="00670DCE">
              <w:rPr>
                <w:rFonts w:ascii="Cambria Math" w:hAnsi="Cambria Math"/>
              </w:rPr>
              <w:t xml:space="preserve">   (i)</w:t>
            </w:r>
          </w:p>
          <w:p w:rsidR="002C57BF" w:rsidRPr="00670DCE" w:rsidRDefault="002C57BF" w:rsidP="008226DE">
            <w:pPr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R.H.S.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θ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</m:func>
                            </m:e>
                          </m:d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θ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=2θ </m:t>
              </m:r>
            </m:oMath>
            <w:r w:rsidR="00A600C2"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0&lt;2θ&lt;π  </m:t>
              </m:r>
            </m:oMath>
            <w:r w:rsidR="00A600C2" w:rsidRPr="00670DCE">
              <w:rPr>
                <w:rFonts w:ascii="Cambria Math" w:hAnsi="Cambria Math"/>
              </w:rPr>
              <w:t>(ii)</w:t>
            </w:r>
          </w:p>
          <w:p w:rsidR="002C57BF" w:rsidRPr="00670DCE" w:rsidRDefault="002C57B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From Eqs. (i) and (ii), we get </w:t>
            </w:r>
            <m:oMath>
              <m:r>
                <w:rPr>
                  <w:rFonts w:ascii="Cambria Math" w:hAnsi="Cambria Math"/>
                </w:rPr>
                <m:t>0&lt;θ&lt;π/2</m:t>
              </m:r>
            </m:oMath>
          </w:p>
          <w:p w:rsidR="002C57BF" w:rsidRPr="00670DCE" w:rsidRDefault="002C57B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16B6B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b+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b-a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 + 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b – a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den>
                        </m:f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 + 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b – a</m:t>
                            </m:r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den>
                        </m:f>
                      </m:den>
                    </m:f>
                  </m:e>
                </m:func>
              </m:oMath>
            </m:oMathPara>
          </w:p>
          <w:p w:rsidR="00FC7FDF" w:rsidRPr="00670DCE" w:rsidRDefault="00816B6B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ab-ab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ab+ab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5510DF" w:rsidRPr="00670DCE" w:rsidRDefault="005510D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refore, the required value </w:t>
            </w:r>
            <m:oMath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45730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-2</m:t>
                        </m:r>
                      </m:e>
                    </m:d>
                  </m:e>
                </m:func>
              </m:oMath>
            </m:oMathPara>
          </w:p>
          <w:p w:rsidR="00345730" w:rsidRPr="00670DCE" w:rsidRDefault="0035078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-2</m:t>
                        </m:r>
                      </m:e>
                    </m:d>
                  </m:e>
                </m:func>
              </m:oMath>
            </m:oMathPara>
          </w:p>
          <w:p w:rsidR="00345730" w:rsidRPr="00670DCE" w:rsidRDefault="0035078A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x-2</m:t>
                      </m:r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>.  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</m:oMath>
          </w:p>
          <w:p w:rsidR="00345730" w:rsidRPr="00670DCE" w:rsidRDefault="0035078A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x-2</m:t>
                      </m:r>
                    </m:e>
                  </m:d>
                </m:e>
              </m:func>
            </m:oMath>
            <w:r w:rsidRPr="00670DCE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-2</m:t>
                  </m:r>
                </m:e>
              </m:d>
              <m: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.e., </m:t>
              </m:r>
              <m:r>
                <w:rPr>
                  <w:rFonts w:ascii="Cambria Math" w:hAnsi="Cambria Math"/>
                </w:rPr>
                <m:t>-1≤3x-2≤1</m:t>
              </m:r>
            </m:oMath>
          </w:p>
          <w:p w:rsidR="00345730" w:rsidRPr="00670DCE" w:rsidRDefault="0035078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=3x-2;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hence, </m:t>
                </m:r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1</m:t>
                    </m:r>
                  </m:e>
                </m:d>
              </m:oMath>
            </m:oMathPara>
          </w:p>
          <w:p w:rsidR="00BA143F" w:rsidRPr="00670DCE" w:rsidRDefault="0035078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-3x+1=0⇒x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B19A8" w:rsidRDefault="002B19A8" w:rsidP="00456A9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cot</m:t>
                                                </m: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</w:rPr>
                                                </m:ctrlP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sup>
                                            </m:sSup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sSup>
                                                  <m:sSup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cot</m:t>
                                                    </m: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</m:ctrlPr>
                                                  </m:e>
                                                  <m:sup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-1</m:t>
                                                    </m:r>
                                                  </m:sup>
                                                </m:sSup>
                                              </m:fName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</m:func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p>
              </m:oMath>
            </m:oMathPara>
          </w:p>
          <w:p w:rsidR="002B19A8" w:rsidRDefault="002B19A8" w:rsidP="00456A9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cos</m:t>
                                                </m: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</w:rPr>
                                                </m:ctrlP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sup>
                                            </m:sSup>
                                          </m:fName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</m:t>
                                                </m:r>
                                              </m:num>
                                              <m:den>
                                                <m:rad>
                                                  <m:radPr>
                                                    <m:degHide m:val="on"/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radPr>
                                                  <m:deg/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1+</m:t>
                                                    </m:r>
                                                    <m:sSup>
                                                      <m:sSup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</w:rPr>
                                                        </m:ctrlPr>
                                                      </m:sSup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x</m:t>
                                                        </m:r>
                                                      </m:e>
                                                      <m:sup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2</m:t>
                                                        </m:r>
                                                      </m:sup>
                                                    </m:sSup>
                                                  </m:e>
                                                </m:rad>
                                              </m:den>
                                            </m:f>
                                          </m:e>
                                        </m:func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sSup>
                                                  <m:sSup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sin</m:t>
                                                    </m: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</m:ctrlPr>
                                                  </m:e>
                                                  <m:sup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-1</m:t>
                                                    </m:r>
                                                  </m:sup>
                                                </m:sSup>
                                              </m:fName>
                                              <m:e>
                                                <m:f>
                                                  <m:f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1</m:t>
                                                    </m:r>
                                                  </m:num>
                                                  <m:den>
                                                    <m:rad>
                                                      <m:radPr>
                                                        <m:degHide m:val="on"/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</w:rPr>
                                                        </m:ctrlPr>
                                                      </m:radPr>
                                                      <m:deg/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1+</m:t>
                                                        </m:r>
                                                        <m:sSup>
                                                          <m:sSupPr>
                                                            <m:ctrlPr>
                                                              <w:rPr>
                                                                <w:rFonts w:ascii="Cambria Math" w:hAnsi="Cambria Math"/>
                                                                <w:i/>
                                                              </w:rPr>
                                                            </m:ctrlPr>
                                                          </m:sSupPr>
                                                          <m:e>
                                                            <m:r>
                                                              <w:rPr>
                                                                <w:rFonts w:ascii="Cambria Math" w:hAnsi="Cambria Math"/>
                                                              </w:rPr>
                                                              <m:t>x</m:t>
                                                            </m:r>
                                                          </m:e>
                                                          <m:sup>
                                                            <m:r>
                                                              <w:rPr>
                                                                <w:rFonts w:ascii="Cambria Math" w:hAnsi="Cambria Math"/>
                                                              </w:rPr>
                                                              <m:t>2</m:t>
                                                            </m:r>
                                                          </m:sup>
                                                        </m:sSup>
                                                      </m:e>
                                                    </m:rad>
                                                  </m:den>
                                                </m:f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</m:func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p>
              </m:oMath>
            </m:oMathPara>
          </w:p>
          <w:p w:rsidR="002B19A8" w:rsidRDefault="002B19A8" w:rsidP="00456A9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.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p>
              </m:oMath>
            </m:oMathPara>
          </w:p>
          <w:p w:rsidR="002B19A8" w:rsidRDefault="002B19A8" w:rsidP="00456A9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p>
              </m:oMath>
            </m:oMathPara>
          </w:p>
          <w:p w:rsidR="002B19A8" w:rsidRPr="00FD4ABB" w:rsidRDefault="002B19A8" w:rsidP="00456A9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x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12C85" w:rsidRPr="00670DCE" w:rsidRDefault="003C6B3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π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0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  <w:p w:rsidR="003C6B3F" w:rsidRPr="00670DCE" w:rsidRDefault="0044487A" w:rsidP="008226DE">
            <w:pPr>
              <w:rPr>
                <w:rFonts w:ascii="Cambria Math" w:hAnsi="Cambria Math"/>
                <w:color w:val="FF0000"/>
              </w:rPr>
            </w:pPr>
            <w:r w:rsidRPr="00670DCE">
              <w:rPr>
                <w:rFonts w:ascii="Cambria Math" w:hAnsi="Cambria Math"/>
              </w:rPr>
              <w:object w:dxaOrig="7025" w:dyaOrig="4437">
                <v:shape id="_x0000_i1026" type="#_x0000_t75" style="width:193.4pt;height:121.85pt" o:ole="">
                  <v:imagedata r:id="IMM2S323S0" o:title=""/>
                </v:shape>
                <o:OLEObject Type="Embed" ProgID="ChemDraw.Document.6.0" ShapeID="_x0000_i1026" DrawAspect="Content" ObjectID="_1478862107" r:id="OMM2S323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546F3" w:rsidRPr="00670DCE" w:rsidRDefault="004546F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4546F3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33</m:t>
                </m:r>
              </m:oMath>
            </m:oMathPara>
          </w:p>
          <w:p w:rsidR="004546F3" w:rsidRPr="00670DCE" w:rsidRDefault="008F29A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33</m:t>
                </m:r>
              </m:oMath>
            </m:oMathPara>
          </w:p>
          <w:p w:rsidR="004546F3" w:rsidRPr="00670DCE" w:rsidRDefault="008F29A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33</m:t>
                </m:r>
              </m:oMath>
            </m:oMathPara>
          </w:p>
          <w:p w:rsidR="004546F3" w:rsidRPr="00670DCE" w:rsidRDefault="008F29A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33-99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</m:oMath>
            </m:oMathPara>
          </w:p>
          <w:p w:rsidR="004546F3" w:rsidRPr="00670DCE" w:rsidRDefault="008F29A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0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30</m:t>
                </m:r>
              </m:oMath>
            </m:oMathPara>
          </w:p>
          <w:p w:rsidR="00F12C85" w:rsidRPr="00670DCE" w:rsidRDefault="008F29A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0.3 ⇒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.3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F54C76" w:rsidRDefault="00F54C76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 given equation holds, if</w:t>
            </w:r>
          </w:p>
          <w:p w:rsidR="00F54C76" w:rsidRDefault="00F54C76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x+1=λx+1</m:t>
                </m:r>
              </m:oMath>
            </m:oMathPara>
          </w:p>
          <w:p w:rsidR="00F54C76" w:rsidRDefault="00F54C76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-1≤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x+1≤1</m:t>
              </m:r>
            </m:oMath>
          </w:p>
          <w:p w:rsidR="00F54C76" w:rsidRDefault="00F54C76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-λ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-1≤x≤0</m:t>
              </m:r>
            </m:oMath>
          </w:p>
          <w:p w:rsidR="00F54C76" w:rsidRDefault="00F54C76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x=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or</m:t>
              </m:r>
              <m:r>
                <w:rPr>
                  <w:rFonts w:ascii="Cambria Math" w:hAnsi="Cambria Math"/>
                </w:rPr>
                <m:t xml:space="preserve"> λ-1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-1≤x≤0</m:t>
              </m:r>
            </m:oMath>
          </w:p>
          <w:p w:rsidR="00F54C76" w:rsidRDefault="00F54C76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x=0</m:t>
              </m:r>
            </m:oMath>
            <w:r>
              <w:rPr>
                <w:rFonts w:ascii="Cambria Math" w:hAnsi="Cambria Math"/>
              </w:rPr>
              <w:t xml:space="preserve"> is one solution and for another different solution </w:t>
            </w:r>
          </w:p>
          <w:p w:rsidR="00F54C76" w:rsidRDefault="00F54C76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-1≤λ-1&lt;0.</m:t>
                </m:r>
              </m:oMath>
            </m:oMathPara>
          </w:p>
          <w:p w:rsidR="00F54C76" w:rsidRDefault="00F54C76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0≤λ&lt;1,</m:t>
              </m:r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>so</w:t>
            </w:r>
            <w:proofErr w:type="gramEnd"/>
            <w:r>
              <w:rPr>
                <w:rFonts w:ascii="Cambria Math" w:hAnsi="Cambria Math"/>
              </w:rPr>
              <w:t xml:space="preserve"> only integral value 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>
              <w:rPr>
                <w:rFonts w:ascii="Cambria Math" w:hAnsi="Cambria Math"/>
              </w:rPr>
              <w:t xml:space="preserve"> can have is 0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E71D99" w:rsidRDefault="00E71D99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solution of </w:t>
            </w:r>
            <m:oMath>
              <m:r>
                <w:rPr>
                  <w:rFonts w:ascii="Cambria Math" w:hAnsi="Cambria Math"/>
                </w:rPr>
                <m:t>y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 xml:space="preserve"> is</m:t>
              </m:r>
              <m:r>
                <w:rPr>
                  <w:rFonts w:ascii="Cambria Math" w:hAnsi="Cambria Math"/>
                </w:rPr>
                <m:t xml:space="preserve"> y=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or</m:t>
              </m:r>
              <m:r>
                <w:rPr>
                  <w:rFonts w:ascii="Cambria Math" w:hAnsi="Cambria Math"/>
                </w:rPr>
                <m:t xml:space="preserve"> y=1</m:t>
              </m:r>
            </m:oMath>
          </w:p>
          <w:p w:rsidR="00E71D99" w:rsidRDefault="00E71D99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|=1</m:t>
                      </m:r>
                    </m:e>
                  </m:func>
                </m:e>
              </m:func>
            </m:oMath>
          </w:p>
          <w:p w:rsidR="00E71D99" w:rsidRDefault="00E71D99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x=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or</m:t>
              </m:r>
              <m:r>
                <w:rPr>
                  <w:rFonts w:ascii="Cambria Math" w:hAnsi="Cambria Math"/>
                </w:rPr>
                <m:t xml:space="preserve"> π-1</m:t>
              </m:r>
            </m:oMath>
            <w:r>
              <w:rPr>
                <w:rFonts w:ascii="Cambria Math" w:hAnsi="Cambria Math"/>
              </w:rPr>
              <w:t xml:space="preserve">     [in the interval </w:t>
            </w:r>
            <m:oMath>
              <m:r>
                <w:rPr>
                  <w:rFonts w:ascii="Cambria Math" w:hAnsi="Cambria Math"/>
                </w:rPr>
                <m:t>(0, π)]</m:t>
              </m:r>
            </m:oMath>
          </w:p>
          <w:p w:rsidR="00E71D99" w:rsidRDefault="00E71D99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|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is periodic with period </w:t>
            </w:r>
            <m:oMath>
              <m:r>
                <w:rPr>
                  <w:rFonts w:ascii="Cambria Math" w:hAnsi="Cambria Math"/>
                </w:rPr>
                <m:t xml:space="preserve">π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o</m:t>
              </m:r>
            </m:oMath>
          </w:p>
          <w:p w:rsidR="00E71D99" w:rsidRDefault="00E71D99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x=nπ+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r>
                  <w:rPr>
                    <w:rFonts w:ascii="Cambria Math" w:hAnsi="Cambria Math"/>
                  </w:rPr>
                  <m:t xml:space="preserve"> nπ-1</m:t>
                </m:r>
              </m:oMath>
            </m:oMathPara>
          </w:p>
          <w:p w:rsidR="00E71D99" w:rsidRDefault="00E71D99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gain,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|=0</m:t>
                      </m:r>
                    </m:e>
                  </m:func>
                </m:e>
              </m:func>
            </m:oMath>
          </w:p>
          <w:p w:rsidR="00E71D99" w:rsidRDefault="00E71D99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x=n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CD6197" w:rsidRPr="00670DCE" w:rsidRDefault="0007132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We know that</w:t>
            </w:r>
          </w:p>
          <w:p w:rsidR="00BC7521" w:rsidRPr="00670DCE" w:rsidRDefault="00906169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i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≤1,</m:t>
              </m:r>
            </m:oMath>
            <w:r w:rsidRPr="00670DCE">
              <w:rPr>
                <w:rFonts w:ascii="Cambria Math" w:hAnsi="Cambria Math"/>
              </w:rPr>
              <w:t xml:space="preserve"> the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</m:oMath>
          </w:p>
          <w:p w:rsidR="00BC7521" w:rsidRPr="00670DCE" w:rsidRDefault="00906169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x&gt;1, 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π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</w:p>
          <w:p w:rsidR="00BC7521" w:rsidRPr="00670DCE" w:rsidRDefault="00906169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&lt;-1, 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-π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</w:p>
          <w:p w:rsidR="0007132D" w:rsidRPr="00670DCE" w:rsidRDefault="00BC7521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Hence, the required values are </w:t>
            </w:r>
            <m:oMath>
              <m:r>
                <w:rPr>
                  <w:rFonts w:ascii="Cambria Math" w:hAnsi="Cambria Math"/>
                </w:rPr>
                <m:t xml:space="preserve">x&lt;-1 </m:t>
              </m:r>
            </m:oMath>
            <w:r w:rsidR="00906169" w:rsidRPr="00670DCE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&gt;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CC7080" w:rsidRDefault="00CC7080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We have, </w:t>
            </w:r>
          </w:p>
          <w:p w:rsidR="00CC7080" w:rsidRDefault="00CC7080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…(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CC7080" w:rsidRDefault="00CC7080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≤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CC7080" w:rsidRDefault="00CC7080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0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≤π</m:t>
                    </m:r>
                  </m:e>
                </m:func>
              </m:oMath>
            </m:oMathPara>
          </w:p>
          <w:p w:rsidR="00CC7080" w:rsidRDefault="00CC7080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0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≤π</m:t>
                          </m:r>
                        </m:e>
                      </m:func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 [from Eq.(i)]</w:t>
            </w:r>
          </w:p>
          <w:p w:rsidR="00CC7080" w:rsidRDefault="00CC7080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∴a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b=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 b)</w:t>
            </w:r>
          </w:p>
          <w:p w:rsidR="009D3DC8" w:rsidRPr="00670DCE" w:rsidRDefault="009D3DC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a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-π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-π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-4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func>
              <m:r>
                <w:rPr>
                  <w:rFonts w:ascii="Cambria Math" w:hAnsi="Cambria Math"/>
                </w:rPr>
                <m:t>&gt;0</m:t>
              </m:r>
            </m:oMath>
          </w:p>
          <w:p w:rsidR="009D3DC8" w:rsidRPr="00670DCE" w:rsidRDefault="009D3DC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b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t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-π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-π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func>
              <m:r>
                <w:rPr>
                  <w:rFonts w:ascii="Cambria Math" w:hAnsi="Cambria Math"/>
                </w:rPr>
                <m:t xml:space="preserve">&gt;0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s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func>
                  <m:r>
                    <w:rPr>
                      <w:rFonts w:ascii="Cambria Math" w:hAnsi="Cambria Math"/>
                    </w:rPr>
                    <m:t>&lt;0</m:t>
                  </m:r>
                </m:e>
              </m:d>
            </m:oMath>
          </w:p>
          <w:p w:rsidR="009D3DC8" w:rsidRPr="00670DCE" w:rsidRDefault="009D3DC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c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π-5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π-5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func>
              <m:r>
                <w:rPr>
                  <w:rFonts w:ascii="Cambria Math" w:hAnsi="Cambria Math"/>
                </w:rPr>
                <m:t xml:space="preserve">&gt;0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s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func>
                  <m:r>
                    <w:rPr>
                      <w:rFonts w:ascii="Cambria Math" w:hAnsi="Cambria Math"/>
                    </w:rPr>
                    <m:t>&lt;0</m:t>
                  </m:r>
                </m:e>
              </m:d>
            </m:oMath>
          </w:p>
          <w:p w:rsidR="0033602E" w:rsidRPr="00670DCE" w:rsidRDefault="009D3DC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d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-4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π-4 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func>
              <m:r>
                <w:rPr>
                  <w:rFonts w:ascii="Cambria Math" w:hAnsi="Cambria Math"/>
                </w:rPr>
                <m:t>&lt;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DF7AD0" w:rsidRPr="00670DCE" w:rsidRDefault="00311CE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Given equation i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+1=0. </m:t>
              </m:r>
            </m:oMath>
            <w:r w:rsidR="004772E3" w:rsidRPr="00670DCE">
              <w:rPr>
                <w:rFonts w:ascii="Cambria Math" w:hAnsi="Cambria Math"/>
              </w:rPr>
              <w:t xml:space="preserve"> 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 </m:t>
              </m:r>
            </m:oMath>
            <w:r w:rsidR="004772E3" w:rsidRPr="00670DCE">
              <w:rPr>
                <w:rFonts w:ascii="Cambria Math" w:hAnsi="Cambria Math"/>
              </w:rPr>
              <w:t>is real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D≥0</m:t>
              </m:r>
            </m:oMath>
          </w:p>
          <w:p w:rsidR="00D67B8D" w:rsidRPr="00670DCE" w:rsidRDefault="00DF7AD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≥0</m:t>
                </m:r>
              </m:oMath>
            </m:oMathPara>
          </w:p>
          <w:p w:rsidR="00D67B8D" w:rsidRPr="00670DCE" w:rsidRDefault="00906169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≥1</m:t>
                </m:r>
              </m:oMath>
            </m:oMathPara>
          </w:p>
          <w:p w:rsidR="00D67B8D" w:rsidRPr="00670DCE" w:rsidRDefault="00906169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±1</m:t>
                </m:r>
              </m:oMath>
            </m:oMathPara>
          </w:p>
          <w:p w:rsidR="009D6167" w:rsidRPr="00670DCE" w:rsidRDefault="00906169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y=0</m:t>
                </m:r>
              </m:oMath>
            </m:oMathPara>
          </w:p>
          <w:p w:rsidR="00D67B8D" w:rsidRPr="00670DCE" w:rsidRDefault="00D67B8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Putting value of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670DCE">
              <w:rPr>
                <w:rFonts w:ascii="Cambria Math" w:hAnsi="Cambria Math"/>
              </w:rPr>
              <w:t xml:space="preserve"> in the original equation, we ha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+1=0⇒x=-1</m:t>
              </m:r>
            </m:oMath>
          </w:p>
          <w:p w:rsidR="001473A7" w:rsidRPr="00670DCE" w:rsidRDefault="001473A7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Hence, the equation has only one solu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BC0C54" w:rsidRPr="00670DCE" w:rsidRDefault="00643B3E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For the given equation </w:t>
            </w:r>
            <m:oMath>
              <m:r>
                <w:rPr>
                  <w:rFonts w:ascii="Cambria Math" w:hAnsi="Cambria Math"/>
                </w:rPr>
                <m:t>0≤x, y≤1</m:t>
              </m:r>
            </m:oMath>
          </w:p>
          <w:p w:rsidR="00643B3E" w:rsidRPr="00670DCE" w:rsidRDefault="00701AFE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643B3E" w:rsidRPr="00670DCE" w:rsidRDefault="00701AFE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func>
              </m:oMath>
            </m:oMathPara>
          </w:p>
          <w:p w:rsidR="00643B3E" w:rsidRPr="00670DCE" w:rsidRDefault="00701AFE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 xml:space="preserve"> 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=1  </m:t>
              </m:r>
            </m:oMath>
            <w:r w:rsidRPr="00670DCE">
              <w:rPr>
                <w:rFonts w:ascii="Cambria Math" w:hAnsi="Cambria Math"/>
              </w:rPr>
              <w:t xml:space="preserve"> (i)</w:t>
            </w:r>
          </w:p>
          <w:p w:rsidR="00643B3E" w:rsidRPr="00670DCE" w:rsidRDefault="004772E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Aga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y</m:t>
                  </m:r>
                </m:e>
              </m:func>
            </m:oMath>
          </w:p>
          <w:p w:rsidR="00643B3E" w:rsidRPr="00670DCE" w:rsidRDefault="00701AFE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2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y</m:t>
                    </m:r>
                  </m:e>
                </m:func>
              </m:oMath>
            </m:oMathPara>
          </w:p>
          <w:p w:rsidR="00643B3E" w:rsidRPr="00670DCE" w:rsidRDefault="00701AFE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-2x=2nπ±2y, </m:t>
              </m:r>
            </m:oMath>
            <w:r w:rsidRPr="00670DCE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n∈I</m:t>
              </m:r>
            </m:oMath>
          </w:p>
          <w:p w:rsidR="00643B3E" w:rsidRPr="00670DCE" w:rsidRDefault="00701AFE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±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-nπ </m:t>
              </m:r>
            </m:oMath>
            <w:r w:rsidRPr="00670DCE">
              <w:rPr>
                <w:rFonts w:ascii="Cambria Math" w:hAnsi="Cambria Math"/>
              </w:rPr>
              <w:t xml:space="preserve">     (ii)</w:t>
            </w:r>
          </w:p>
          <w:p w:rsidR="00811B74" w:rsidRPr="00670DCE" w:rsidRDefault="00811B74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From Eqs. (i)  and (ii), we get</w:t>
            </w:r>
          </w:p>
          <w:p w:rsidR="00811B74" w:rsidRPr="00670DCE" w:rsidRDefault="00106869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4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4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5B60A3" w:rsidRDefault="005B60A3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7=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</m:oMath>
            </m:oMathPara>
          </w:p>
          <w:p w:rsidR="005B60A3" w:rsidRDefault="005B60A3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9</m:t>
                                </m:r>
                              </m:den>
                            </m:f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9</m:t>
                                </m:r>
                              </m:den>
                            </m:f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5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5B60A3" w:rsidRDefault="005B60A3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 ,2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7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</m:e>
                  </m:func>
                </m:e>
              </m:func>
            </m:oMath>
          </w:p>
          <w:p w:rsidR="005B60A3" w:rsidRDefault="005B60A3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5B60A3" w:rsidRDefault="005B60A3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5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5B60A3" w:rsidRDefault="005B60A3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4</m:t>
                  </m:r>
                </m:num>
                <m:den>
                  <m:r>
                    <w:rPr>
                      <w:rFonts w:ascii="Cambria Math" w:hAnsi="Cambria Math"/>
                    </w:rPr>
                    <m:t>125</m:t>
                  </m:r>
                </m:den>
              </m:f>
              <m:r>
                <w:rPr>
                  <w:rFonts w:ascii="Cambria Math" w:hAnsi="Cambria Math"/>
                </w:rPr>
                <m:t>&gt;0</m:t>
              </m:r>
            </m:oMath>
          </w:p>
          <w:p w:rsidR="005B60A3" w:rsidRDefault="005B60A3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0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&lt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5B60A3" w:rsidRDefault="005B60A3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25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,</m:t>
                  </m:r>
                </m:e>
              </m:func>
            </m:oMath>
            <w:r>
              <w:rPr>
                <w:rFonts w:ascii="Cambria Math" w:hAnsi="Cambria Math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25</m:t>
                      </m:r>
                    </m:den>
                  </m:f>
                </m:e>
              </m:func>
            </m:oMath>
          </w:p>
          <w:p w:rsidR="005B60A3" w:rsidRDefault="005B60A3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 θ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1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or θ=cose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17</m:t>
                    </m:r>
                  </m:den>
                </m:f>
              </m:oMath>
            </m:oMathPara>
          </w:p>
          <w:p w:rsidR="005B60A3" w:rsidRDefault="005B60A3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17</m:t>
                      </m:r>
                    </m:den>
                  </m:f>
                </m:e>
              </m:func>
            </m:oMath>
          </w:p>
          <w:p w:rsidR="005B60A3" w:rsidRDefault="005B60A3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θ</m:t>
                </m:r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17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E53622" w:rsidRDefault="00E53622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 given equation holds, if</w:t>
            </w:r>
          </w:p>
          <w:p w:rsidR="00E53622" w:rsidRDefault="00E53622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x+1=λx+1</m:t>
                </m:r>
              </m:oMath>
            </m:oMathPara>
          </w:p>
          <w:p w:rsidR="00E53622" w:rsidRDefault="00E53622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-1≤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x+1≤1</m:t>
              </m:r>
            </m:oMath>
          </w:p>
          <w:p w:rsidR="00E53622" w:rsidRDefault="00E53622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-λ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-1≤x≤0</m:t>
              </m:r>
            </m:oMath>
          </w:p>
          <w:p w:rsidR="00E53622" w:rsidRDefault="00E53622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x=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or</m:t>
              </m:r>
              <m:r>
                <w:rPr>
                  <w:rFonts w:ascii="Cambria Math" w:hAnsi="Cambria Math"/>
                </w:rPr>
                <m:t xml:space="preserve"> λ-1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-1≤x≤0</m:t>
              </m:r>
            </m:oMath>
          </w:p>
          <w:p w:rsidR="00E53622" w:rsidRDefault="00E53622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x=0</m:t>
              </m:r>
            </m:oMath>
            <w:r>
              <w:rPr>
                <w:rFonts w:ascii="Cambria Math" w:hAnsi="Cambria Math"/>
              </w:rPr>
              <w:t xml:space="preserve"> is one solution and for another different solution </w:t>
            </w:r>
          </w:p>
          <w:p w:rsidR="00E53622" w:rsidRDefault="00E53622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-1≤λ-1&lt;0.</m:t>
                </m:r>
              </m:oMath>
            </m:oMathPara>
          </w:p>
          <w:p w:rsidR="00E53622" w:rsidRDefault="00E53622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0≤λ&lt;1,</m:t>
              </m:r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>so</w:t>
            </w:r>
            <w:proofErr w:type="gramEnd"/>
            <w:r>
              <w:rPr>
                <w:rFonts w:ascii="Cambria Math" w:hAnsi="Cambria Math"/>
              </w:rPr>
              <w:t xml:space="preserve"> only integral value 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>
              <w:rPr>
                <w:rFonts w:ascii="Cambria Math" w:hAnsi="Cambria Math"/>
              </w:rPr>
              <w:t xml:space="preserve"> can have is 0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9C7DD1" w:rsidRPr="00670DCE" w:rsidRDefault="009C7DD1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1x+3=0</m:t>
                </m:r>
              </m:oMath>
            </m:oMathPara>
          </w:p>
          <w:p w:rsidR="009C7DD1" w:rsidRPr="00670DCE" w:rsidRDefault="0064210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3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x+1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0296E" w:rsidRPr="00670DCE" w:rsidRDefault="0064210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-3/2,-1/3</m:t>
                </m:r>
              </m:oMath>
            </m:oMathPara>
          </w:p>
          <w:p w:rsidR="009C7DD1" w:rsidRPr="00670DCE" w:rsidRDefault="009C7DD1" w:rsidP="008226DE">
            <w:pPr>
              <w:jc w:val="both"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=-3/2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DB564F" w:rsidRPr="00670DCE">
              <w:rPr>
                <w:rFonts w:ascii="Cambria Math" w:hAnsi="Cambria Math"/>
              </w:rPr>
              <w:t xml:space="preserve"> is not </w:t>
            </w:r>
            <w:r w:rsidRPr="00670DCE">
              <w:rPr>
                <w:rFonts w:ascii="Cambria Math" w:hAnsi="Cambria Math"/>
              </w:rPr>
              <w:t xml:space="preserve">defined as domai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DB564F" w:rsidRPr="00670DCE">
              <w:rPr>
                <w:rFonts w:ascii="Cambria Math" w:hAnsi="Cambria Math"/>
              </w:rPr>
              <w:t xml:space="preserve"> 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</m:oMath>
            <w:r w:rsidR="00642100" w:rsidRPr="00670DCE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for  </m:t>
              </m:r>
              <m:r>
                <w:rPr>
                  <w:rFonts w:ascii="Cambria Math" w:hAnsi="Cambria Math"/>
                </w:rPr>
                <m:t xml:space="preserve">x=-1/3,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x</m:t>
              </m:r>
            </m:oMath>
            <w:r w:rsidRPr="00670DCE">
              <w:rPr>
                <w:rFonts w:ascii="Cambria Math" w:hAnsi="Cambria Math"/>
              </w:rPr>
              <w:t xml:space="preserve"> is not defined as domain of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 xml:space="preserve">x </m:t>
              </m:r>
            </m:oMath>
            <w:r w:rsidR="00DB564F" w:rsidRPr="00670DCE">
              <w:rPr>
                <w:rFonts w:ascii="Cambria Math" w:hAnsi="Cambria Math"/>
              </w:rPr>
              <w:t>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R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  <w:r w:rsidR="00DB564F" w:rsidRPr="00670DCE">
              <w:rPr>
                <w:rFonts w:ascii="Cambria Math" w:hAnsi="Cambria Math"/>
              </w:rPr>
              <w:t xml:space="preserve"> </w:t>
            </w:r>
            <w:r w:rsidRPr="00670DCE">
              <w:rPr>
                <w:rFonts w:ascii="Cambria Math" w:hAnsi="Cambria Math"/>
              </w:rPr>
              <w:t xml:space="preserve">However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is defined for both of these values as domain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DB564F" w:rsidRPr="00670DCE">
              <w:rPr>
                <w:rFonts w:ascii="Cambria Math" w:hAnsi="Cambria Math"/>
              </w:rPr>
              <w:t xml:space="preserve"> 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R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23448A" w:rsidRDefault="0023448A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We have, </w:t>
            </w:r>
          </w:p>
          <w:p w:rsidR="0023448A" w:rsidRDefault="0023448A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…(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23448A" w:rsidRDefault="0023448A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≤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23448A" w:rsidRDefault="0023448A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0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≤π</m:t>
                    </m:r>
                  </m:e>
                </m:func>
              </m:oMath>
            </m:oMathPara>
          </w:p>
          <w:p w:rsidR="0023448A" w:rsidRDefault="0023448A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0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≤π</m:t>
                          </m:r>
                        </m:e>
                      </m:func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 [from Eq.(i)]</w:t>
            </w:r>
          </w:p>
          <w:p w:rsidR="0023448A" w:rsidRDefault="0023448A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∴a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b=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F3305D" w:rsidRPr="00670DCE" w:rsidRDefault="00020D9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F3305D" w:rsidRPr="00670DCE" w:rsidRDefault="00F3305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F3305D" w:rsidRPr="00670DCE" w:rsidRDefault="00F3305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</m:oMath>
            </m:oMathPara>
          </w:p>
          <w:p w:rsidR="00A43052" w:rsidRPr="00670DCE" w:rsidRDefault="00F3305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π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A43052" w:rsidRPr="00670DCE" w:rsidRDefault="00A4305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</m:d>
              </m:oMath>
            </m:oMathPara>
          </w:p>
          <w:p w:rsidR="00A43052" w:rsidRPr="00670DCE" w:rsidRDefault="00A4305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den>
                    </m:f>
                  </m:e>
                </m:d>
              </m:oMath>
            </m:oMathPara>
          </w:p>
          <w:p w:rsidR="00A43052" w:rsidRPr="00670DCE" w:rsidRDefault="00020D9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w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805AD6" w:rsidRPr="00670DCE" w:rsidRDefault="00020D9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805AD6" w:rsidRPr="00670DCE" w:rsidRDefault="00020D9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</m:oMath>
            </m:oMathPara>
          </w:p>
          <w:p w:rsidR="00805AD6" w:rsidRPr="00670DCE" w:rsidRDefault="00020D9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D42B8F" w:rsidRPr="00670DCE" w:rsidRDefault="00020D9F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732AE" w:rsidRPr="00670DCE" w:rsidRDefault="00C732AE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k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k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C732AE" w:rsidRPr="00670DCE" w:rsidRDefault="004772E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</m:oMath>
          </w:p>
          <w:p w:rsidR="00990ED0" w:rsidRPr="00670DCE" w:rsidRDefault="004772E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x,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≤x≤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π,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&lt;x&lt;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4π-2x, 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&lt;x≤2π</m:t>
                          </m:r>
                        </m:e>
                      </m:mr>
                    </m:m>
                  </m:e>
                </m:d>
              </m:oMath>
            </m:oMathPara>
          </w:p>
          <w:p w:rsidR="00990ED0" w:rsidRPr="00670DCE" w:rsidRDefault="00990ED0" w:rsidP="008226DE">
            <w:pPr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oMath>
            <w:r w:rsidRPr="00670DCE">
              <w:rPr>
                <w:rFonts w:ascii="Cambria Math" w:hAnsi="Cambria Math"/>
                <w:i/>
              </w:rPr>
              <w:t xml:space="preserve"> </w:t>
            </w:r>
            <w:r w:rsidRPr="00670DCE">
              <w:rPr>
                <w:rFonts w:ascii="Cambria Math" w:hAnsi="Cambria Math"/>
              </w:rPr>
              <w:t xml:space="preserve">is periodic with period </w:t>
            </w:r>
            <m:oMath>
              <m:r>
                <w:rPr>
                  <w:rFonts w:ascii="Cambria Math" w:hAnsi="Cambria Math"/>
                </w:rPr>
                <m:t xml:space="preserve">2π </m:t>
              </m:r>
            </m:oMath>
            <w:r w:rsidRPr="00670DCE">
              <w:rPr>
                <w:rFonts w:ascii="Cambria Math" w:hAnsi="Cambria Math"/>
              </w:rPr>
              <w:t xml:space="preserve">and is constant in the continuous interval </w:t>
            </w:r>
          </w:p>
          <w:p w:rsidR="00016C7F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π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2nπ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73543C" w:rsidRPr="00670DCE" w:rsidRDefault="004772E3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(where </w:t>
            </w:r>
            <m:oMath>
              <m:r>
                <w:rPr>
                  <w:rFonts w:ascii="Cambria Math" w:hAnsi="Cambria Math"/>
                </w:rPr>
                <m:t>n∈I)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oMath>
          </w:p>
          <w:p w:rsidR="00157086" w:rsidRPr="00670DCE" w:rsidRDefault="004772E3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 xml:space="preserve">is constant in the interval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n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k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k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n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k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k</m:t>
                      </m:r>
                    </m:den>
                  </m:f>
                </m:e>
              </m:d>
            </m:oMath>
          </w:p>
          <w:p w:rsidR="0073543C" w:rsidRPr="00670DCE" w:rsidRDefault="004772E3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k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k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⇒k=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,d)</w:t>
            </w:r>
          </w:p>
          <w:p w:rsidR="00771FAA" w:rsidRPr="00670DCE" w:rsidRDefault="00771FAA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y&lt;0⇒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≥2, y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</w:rPr>
                  <m:t>≤-2</m:t>
                </m:r>
              </m:oMath>
            </m:oMathPara>
          </w:p>
          <w:p w:rsidR="00771FAA" w:rsidRPr="00670DCE" w:rsidRDefault="00020D9F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≤-2, y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  <m:r>
                <w:rPr>
                  <w:rFonts w:ascii="Cambria Math" w:hAnsi="Cambria Math"/>
                </w:rPr>
                <m:t>≥2</m:t>
              </m:r>
            </m:oMath>
          </w:p>
          <w:p w:rsidR="00771FAA" w:rsidRPr="00670DCE" w:rsidRDefault="00771FAA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≥2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∈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665741" w:rsidRPr="00670DCE" w:rsidRDefault="00771FAA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</w:rPr>
                  <m:t>≤-2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∈</m:t>
                </m:r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 ⇒z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016C7F" w:rsidRPr="00670DCE" w:rsidRDefault="002178E9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 given relation is possible when </w:t>
            </w:r>
            <m:oMath>
              <m:r>
                <w:rPr>
                  <w:rFonts w:ascii="Cambria Math" w:hAnsi="Cambria Math"/>
                </w:rPr>
                <m:t>a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+…=1+b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…</m:t>
              </m:r>
            </m:oMath>
          </w:p>
          <w:p w:rsidR="00C341D8" w:rsidRPr="00670DCE" w:rsidRDefault="00906169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Also,  </w:t>
            </w:r>
            <m:oMath>
              <m:r>
                <w:rPr>
                  <w:rFonts w:ascii="Cambria Math" w:hAnsi="Cambria Math"/>
                </w:rPr>
                <m:t>-1≤a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 xml:space="preserve">+…≤1 </m:t>
              </m:r>
            </m:oMath>
            <w:r w:rsidRPr="00670DCE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-1≤1+b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…≤1</m:t>
              </m:r>
            </m:oMath>
          </w:p>
          <w:p w:rsidR="00C341D8" w:rsidRPr="00670DCE" w:rsidRDefault="00906169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w:rPr>
                    <w:rFonts w:ascii="Cambria Math" w:hAnsi="Cambria Math"/>
                  </w:rPr>
                  <m:t>&lt;1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 xml:space="preserve">&lt;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b</m:t>
                    </m:r>
                  </m:den>
                </m:f>
              </m:oMath>
            </m:oMathPara>
          </w:p>
          <w:p w:rsidR="00C341D8" w:rsidRPr="00670DCE" w:rsidRDefault="00906169" w:rsidP="008226DE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a</m:t>
                  </m:r>
                </m:num>
                <m:den>
                  <m:r>
                    <w:rPr>
                      <w:rFonts w:ascii="Cambria Math" w:hAnsi="Cambria Math"/>
                    </w:rPr>
                    <m:t>a+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-b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="00C341D8" w:rsidRPr="00670DCE">
              <w:rPr>
                <w:rFonts w:ascii="Cambria Math" w:hAnsi="Cambria Math"/>
              </w:rPr>
              <w:t>there are infinitely many solutions</w:t>
            </w:r>
          </w:p>
          <w:p w:rsidR="00C341D8" w:rsidRPr="00670DCE" w:rsidRDefault="00906169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a-3ab=a+3 ⇒2a-3ab=3</m:t>
                </m:r>
              </m:oMath>
            </m:oMathPara>
          </w:p>
          <w:p w:rsidR="002178E9" w:rsidRPr="00670DCE" w:rsidRDefault="00906169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a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-3b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425D6E" w:rsidRPr="00670DCE" w:rsidRDefault="00965697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(a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5A2A3C" w:rsidRPr="00670DCE" w:rsidRDefault="005A2A3C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(b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5A2A3C" w:rsidRPr="00670DCE" w:rsidRDefault="005A2A3C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(c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63</m:t>
                                  </m:r>
                                </m:e>
                              </m:rad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8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</m:oMath>
          </w:p>
          <w:p w:rsidR="009558A9" w:rsidRPr="00670DCE" w:rsidRDefault="00020D9F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6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θ</m:t>
              </m:r>
            </m:oMath>
          </w:p>
          <w:p w:rsidR="009558A9" w:rsidRPr="00670DCE" w:rsidRDefault="00020D9F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9558A9" w:rsidRPr="00670DCE" w:rsidRDefault="00020D9F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We hav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θ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9558A9" w:rsidRPr="00670DCE" w:rsidRDefault="00020D9F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:rsidR="009558A9" w:rsidRPr="00670DCE" w:rsidRDefault="00020D9F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6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e>
                  </m:func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func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9558A9" w:rsidRPr="00670DCE" w:rsidRDefault="009558A9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(d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θ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9558A9" w:rsidRPr="00670DCE" w:rsidRDefault="009558A9" w:rsidP="008226DE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θ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020D9F" w:rsidRPr="00670DCE">
              <w:rPr>
                <w:rFonts w:ascii="Cambria Math" w:hAnsi="Cambria Math"/>
              </w:rPr>
              <w:t>which is irrational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33602E" w:rsidRPr="00670DCE" w:rsidRDefault="004B0740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a.</w:t>
            </w:r>
            <w:r w:rsidRPr="00670DCE">
              <w:rPr>
                <w:rFonts w:ascii="Cambria Math" w:hAnsi="Cambria Math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-π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-π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-4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func>
              <m:r>
                <w:rPr>
                  <w:rFonts w:ascii="Cambria Math" w:hAnsi="Cambria Math"/>
                </w:rPr>
                <m:t>&gt;0</m:t>
              </m:r>
            </m:oMath>
          </w:p>
          <w:p w:rsidR="004B0740" w:rsidRPr="00670DCE" w:rsidRDefault="004B0740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b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t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-π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-π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func>
              <m:r>
                <w:rPr>
                  <w:rFonts w:ascii="Cambria Math" w:hAnsi="Cambria Math"/>
                </w:rPr>
                <m:t xml:space="preserve">&gt;0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s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func>
                  <m:r>
                    <w:rPr>
                      <w:rFonts w:ascii="Cambria Math" w:hAnsi="Cambria Math"/>
                    </w:rPr>
                    <m:t>&lt;0</m:t>
                  </m:r>
                </m:e>
              </m:d>
            </m:oMath>
          </w:p>
          <w:p w:rsidR="004B0740" w:rsidRPr="00670DCE" w:rsidRDefault="004B0740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c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π-5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π-5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func>
              <m:r>
                <w:rPr>
                  <w:rFonts w:ascii="Cambria Math" w:hAnsi="Cambria Math"/>
                </w:rPr>
                <m:t xml:space="preserve">&gt;0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s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func>
                  <m:r>
                    <w:rPr>
                      <w:rFonts w:ascii="Cambria Math" w:hAnsi="Cambria Math"/>
                    </w:rPr>
                    <m:t>&lt;0</m:t>
                  </m:r>
                </m:e>
              </m:d>
            </m:oMath>
          </w:p>
          <w:p w:rsidR="00385A96" w:rsidRPr="00670DCE" w:rsidRDefault="00385A96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  <w:b/>
              </w:rPr>
              <w:t>d.</w:t>
            </w:r>
            <w:r w:rsidRPr="00670DCE">
              <w:rPr>
                <w:rFonts w:ascii="Cambria Math" w:hAnsi="Cambria Math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-4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π-4 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func>
              <m:r>
                <w:rPr>
                  <w:rFonts w:ascii="Cambria Math" w:hAnsi="Cambria Math"/>
                </w:rPr>
                <m:t>&lt;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AC66FE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</m:oMath>
            </m:oMathPara>
          </w:p>
          <w:p w:rsidR="00AC66FE" w:rsidRPr="00670DCE" w:rsidRDefault="0050443E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</m:func>
              </m:oMath>
            </m:oMathPara>
          </w:p>
          <w:p w:rsidR="00AC66FE" w:rsidRPr="00670DCE" w:rsidRDefault="0050443E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1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x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1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3x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1</m:t>
                                </m:r>
                              </m:e>
                            </m:d>
                          </m:den>
                        </m:f>
                      </m:e>
                    </m:d>
                  </m:e>
                </m:func>
              </m:oMath>
            </m:oMathPara>
          </w:p>
          <w:p w:rsidR="00AC66FE" w:rsidRPr="00670DCE" w:rsidRDefault="0050443E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3x</m:t>
                    </m:r>
                  </m:den>
                </m:f>
              </m:oMath>
            </m:oMathPara>
          </w:p>
          <w:p w:rsidR="00AC66FE" w:rsidRPr="00670DCE" w:rsidRDefault="0050443E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x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-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3x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-1</m:t>
                    </m:r>
                  </m:e>
                </m:d>
              </m:oMath>
            </m:oMathPara>
          </w:p>
          <w:p w:rsidR="00016C7F" w:rsidRPr="00670DCE" w:rsidRDefault="0050443E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0, 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706A6F" w:rsidRPr="00670DCE" w:rsidRDefault="000D4CB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We have</w:t>
            </w:r>
          </w:p>
          <w:p w:rsidR="000D4CB3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0n+21.6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0D4CB3" w:rsidRPr="00670DCE" w:rsidRDefault="004772E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0n+21.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s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is decreasing for </m:t>
                    </m:r>
                    <m:r>
                      <w:rPr>
                        <w:rFonts w:ascii="Cambria Math" w:hAnsi="Cambria Math"/>
                      </w:rPr>
                      <m:t>0&lt;x&lt;π</m:t>
                    </m:r>
                  </m:e>
                </m:d>
              </m:oMath>
            </m:oMathPara>
          </w:p>
          <w:p w:rsidR="000D4CB3" w:rsidRPr="00670DCE" w:rsidRDefault="004772E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0n+21.6&lt;π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  <w:p w:rsidR="000D4CB3" w:rsidRPr="00670DCE" w:rsidRDefault="004772E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0n+25+21.6-25&lt;π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  <w:p w:rsidR="000D4CB3" w:rsidRPr="00670DCE" w:rsidRDefault="004772E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&lt;π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+3.4</m:t>
                </m:r>
              </m:oMath>
            </m:oMathPara>
          </w:p>
          <w:p w:rsidR="000D4CB3" w:rsidRPr="00670DCE" w:rsidRDefault="004772E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π+3.4</m:t>
                    </m:r>
                  </m:e>
                </m:rad>
                <m:r>
                  <w:rPr>
                    <w:rFonts w:ascii="Cambria Math" w:hAnsi="Cambria Math"/>
                  </w:rPr>
                  <m:t>&lt;n-5&lt;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π+3.4</m:t>
                    </m:r>
                  </m:e>
                </m:rad>
              </m:oMath>
            </m:oMathPara>
          </w:p>
          <w:p w:rsidR="000D4CB3" w:rsidRPr="00670DCE" w:rsidRDefault="004772E3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5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π+3.4</m:t>
                  </m:r>
                </m:e>
              </m:rad>
              <m:r>
                <w:rPr>
                  <w:rFonts w:ascii="Cambria Math" w:hAnsi="Cambria Math"/>
                </w:rPr>
                <m:t>&lt;n&lt;5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π+3.4</m:t>
                  </m:r>
                </m:e>
              </m:rad>
              <m:r>
                <w:rPr>
                  <w:rFonts w:ascii="Cambria Math" w:hAnsi="Cambria Math"/>
                </w:rPr>
                <m:t xml:space="preserve">   </m:t>
              </m:r>
            </m:oMath>
            <w:r w:rsidRPr="00670DCE">
              <w:rPr>
                <w:rFonts w:ascii="Cambria Math" w:hAnsi="Cambria Math"/>
              </w:rPr>
              <w:t xml:space="preserve">    (i)</w:t>
            </w:r>
          </w:p>
          <w:p w:rsidR="000D4CB3" w:rsidRPr="00670DCE" w:rsidRDefault="004772E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π</m:t>
                  </m:r>
                </m:e>
              </m:rad>
              <m:r>
                <w:rPr>
                  <w:rFonts w:ascii="Cambria Math" w:hAnsi="Cambria Math"/>
                </w:rPr>
                <m:t>=5.5</m:t>
              </m:r>
            </m:oMath>
            <w:r w:rsidRPr="00670DCE">
              <w:rPr>
                <w:rFonts w:ascii="Cambria Math" w:hAnsi="Cambria Math"/>
              </w:rPr>
              <w:t xml:space="preserve"> nearly,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π+3.4</m:t>
                  </m:r>
                </m:e>
              </m:rad>
              <m:r>
                <w:rPr>
                  <w:rFonts w:ascii="Cambria Math" w:hAnsi="Cambria Math"/>
                </w:rPr>
                <m:t xml:space="preserve"> ~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8.9</m:t>
                  </m:r>
                </m:e>
              </m:rad>
              <m:r>
                <w:rPr>
                  <w:rFonts w:ascii="Cambria Math" w:hAnsi="Cambria Math"/>
                </w:rPr>
                <m:t xml:space="preserve"> ~2.9</m:t>
              </m:r>
            </m:oMath>
          </w:p>
          <w:p w:rsidR="000D4CB3" w:rsidRPr="00670DCE" w:rsidRDefault="004772E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.1&lt;n&lt;7.9</m:t>
                </m:r>
              </m:oMath>
            </m:oMathPara>
          </w:p>
          <w:p w:rsidR="000D4CB3" w:rsidRPr="00670DCE" w:rsidRDefault="000D4CB3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n=3, 4, 5, 6, 7 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as </m:t>
                    </m:r>
                    <m:r>
                      <w:rPr>
                        <w:rFonts w:ascii="Cambria Math" w:hAnsi="Cambria Math"/>
                      </w:rPr>
                      <m:t>n∈N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A51FD4" w:rsidRDefault="00A51FD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we put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,</m:t>
                  </m:r>
                </m:e>
              </m:func>
            </m:oMath>
            <w:r>
              <w:rPr>
                <w:rFonts w:ascii="Cambria Math" w:hAnsi="Cambria Math"/>
              </w:rPr>
              <w:t xml:space="preserve"> then given equality become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=4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A51FD4" w:rsidRDefault="00A51FD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θ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den>
                    </m:f>
                  </m:e>
                </m:func>
              </m:oMath>
            </m:oMathPara>
          </w:p>
          <w:p w:rsidR="00A51FD4" w:rsidRDefault="00A51FD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A51FD4" w:rsidRDefault="00A51FD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×2x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x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den>
                </m:f>
              </m:oMath>
            </m:oMathPara>
          </w:p>
          <w:p w:rsidR="00A51FD4" w:rsidRPr="000B412A" w:rsidRDefault="00A51FD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o that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>
              <w:rPr>
                <w:rFonts w:ascii="Cambria Math" w:hAnsi="Cambria Math"/>
              </w:rPr>
              <w:t xml:space="preserve"> is infinite, 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=0</m:t>
              </m:r>
            </m:oMath>
          </w:p>
          <w:p w:rsidR="00A51FD4" w:rsidRPr="000B412A" w:rsidRDefault="00A51FD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±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6-4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3±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33602E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4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4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func>
              </m:oMath>
            </m:oMathPara>
          </w:p>
          <w:p w:rsidR="007974E4" w:rsidRPr="00670DCE" w:rsidRDefault="00906169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Henc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4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FF607F" w:rsidRDefault="00FF607F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solution of </w:t>
            </w:r>
            <m:oMath>
              <m:r>
                <w:rPr>
                  <w:rFonts w:ascii="Cambria Math" w:hAnsi="Cambria Math"/>
                </w:rPr>
                <m:t>y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 xml:space="preserve"> is</m:t>
              </m:r>
              <m:r>
                <w:rPr>
                  <w:rFonts w:ascii="Cambria Math" w:hAnsi="Cambria Math"/>
                </w:rPr>
                <m:t xml:space="preserve"> y=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or</m:t>
              </m:r>
              <m:r>
                <w:rPr>
                  <w:rFonts w:ascii="Cambria Math" w:hAnsi="Cambria Math"/>
                </w:rPr>
                <m:t xml:space="preserve"> y=1</m:t>
              </m:r>
            </m:oMath>
          </w:p>
          <w:p w:rsidR="00FF607F" w:rsidRDefault="00FF607F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|=1</m:t>
                      </m:r>
                    </m:e>
                  </m:func>
                </m:e>
              </m:func>
            </m:oMath>
          </w:p>
          <w:p w:rsidR="00FF607F" w:rsidRDefault="00FF607F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x=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or</m:t>
              </m:r>
              <m:r>
                <w:rPr>
                  <w:rFonts w:ascii="Cambria Math" w:hAnsi="Cambria Math"/>
                </w:rPr>
                <m:t xml:space="preserve"> π-1</m:t>
              </m:r>
            </m:oMath>
            <w:r>
              <w:rPr>
                <w:rFonts w:ascii="Cambria Math" w:hAnsi="Cambria Math"/>
              </w:rPr>
              <w:t xml:space="preserve">     [in the interval </w:t>
            </w:r>
            <m:oMath>
              <m:r>
                <w:rPr>
                  <w:rFonts w:ascii="Cambria Math" w:hAnsi="Cambria Math"/>
                </w:rPr>
                <m:t>(0, π)]</m:t>
              </m:r>
            </m:oMath>
          </w:p>
          <w:p w:rsidR="00FF607F" w:rsidRDefault="00FF607F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|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is periodic with period </w:t>
            </w:r>
            <m:oMath>
              <m:r>
                <w:rPr>
                  <w:rFonts w:ascii="Cambria Math" w:hAnsi="Cambria Math"/>
                </w:rPr>
                <m:t xml:space="preserve">π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o</m:t>
              </m:r>
            </m:oMath>
          </w:p>
          <w:p w:rsidR="00FF607F" w:rsidRDefault="00FF607F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x=nπ+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r>
                  <w:rPr>
                    <w:rFonts w:ascii="Cambria Math" w:hAnsi="Cambria Math"/>
                  </w:rPr>
                  <m:t xml:space="preserve"> nπ-1</m:t>
                </m:r>
              </m:oMath>
            </m:oMathPara>
          </w:p>
          <w:p w:rsidR="00FF607F" w:rsidRDefault="00FF607F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gain,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|=0</m:t>
                      </m:r>
                    </m:e>
                  </m:func>
                </m:e>
              </m:func>
            </m:oMath>
          </w:p>
          <w:p w:rsidR="00FF607F" w:rsidRDefault="00FF607F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x=n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812B76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</w:rPr>
                  <m:t>=π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+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</w:rPr>
                  <m:t>=π/2</m:t>
                </m:r>
              </m:oMath>
            </m:oMathPara>
          </w:p>
          <w:p w:rsidR="0033602E" w:rsidRPr="00670DCE" w:rsidRDefault="00906169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z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⇒xy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=-z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yz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274673" w:rsidRPr="00670DCE" w:rsidRDefault="0027467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Domain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</m:oMath>
            <w:r w:rsidR="00020D9F" w:rsidRPr="00670DCE">
              <w:rPr>
                <w:rFonts w:ascii="Cambria Math" w:hAnsi="Cambria Math"/>
              </w:rPr>
              <w:t xml:space="preserve"> 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</m:oMath>
          </w:p>
          <w:p w:rsidR="00401433" w:rsidRPr="00670DCE" w:rsidRDefault="00274673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d>
              <m:r>
                <w:rPr>
                  <w:rFonts w:ascii="Cambria Math" w:hAnsi="Cambria Math"/>
                </w:rPr>
                <m:t xml:space="preserve">=-1 </m:t>
              </m:r>
            </m:oMath>
            <w:r w:rsidR="00020D9F" w:rsidRPr="00670DCE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21C7B" w:rsidRPr="00670DCE" w:rsidRDefault="00F231DE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We know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is defined 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C14690" w:rsidRPr="00670DCE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815839" w:rsidRPr="00670DCE">
              <w:rPr>
                <w:rFonts w:ascii="Cambria Math" w:hAnsi="Cambria Math"/>
              </w:rPr>
              <w:t xml:space="preserve"> is defined 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∞, -1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∞</m:t>
                  </m:r>
                </m:e>
              </m:d>
            </m:oMath>
          </w:p>
          <w:p w:rsidR="00815839" w:rsidRPr="00670DCE" w:rsidRDefault="00815839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Hence, the given function is defined 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</m:oMath>
          </w:p>
          <w:p w:rsidR="00815839" w:rsidRPr="00670DCE" w:rsidRDefault="00815839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π/2,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=π/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1179D3" w:rsidRPr="00670DCE" w:rsidRDefault="00020D9F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|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if </m:t>
                        </m:r>
                        <m:r>
                          <w:rPr>
                            <w:rFonts w:ascii="Cambria Math" w:hAnsi="Cambria Math"/>
                          </w:rPr>
                          <m:t>x≥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if </m:t>
                        </m:r>
                        <m:r>
                          <w:rPr>
                            <w:rFonts w:ascii="Cambria Math" w:hAnsi="Cambria Math"/>
                          </w:rPr>
                          <m:t>x&lt;0</m:t>
                        </m:r>
                      </m:e>
                    </m:mr>
                  </m:m>
                </m:e>
              </m:d>
            </m:oMath>
          </w:p>
          <w:p w:rsidR="001179D3" w:rsidRPr="00670DCE" w:rsidRDefault="00020D9F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∀x∈R</m:t>
                </m:r>
              </m:oMath>
            </m:oMathPara>
          </w:p>
          <w:p w:rsidR="001179D3" w:rsidRPr="00670DCE" w:rsidRDefault="00020D9F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  <w:p w:rsidR="001179D3" w:rsidRPr="00670DCE" w:rsidRDefault="00020D9F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Al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;∀ x∈R</m:t>
              </m:r>
            </m:oMath>
          </w:p>
          <w:p w:rsidR="001179D3" w:rsidRPr="00670DCE" w:rsidRDefault="00020D9F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x, ∀ x∈R</m:t>
                </m:r>
              </m:oMath>
            </m:oMathPara>
          </w:p>
          <w:p w:rsidR="001179D3" w:rsidRPr="00670DCE" w:rsidRDefault="0022281F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f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&gt;0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x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f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&lt;0</m:t>
                              </m: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016C7F" w:rsidRPr="00670DCE" w:rsidRDefault="0022281F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,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∈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, 1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x,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∈</m:t>
                          </m:r>
                          <m:d>
                            <m:dPr>
                              <m:begChr m:val="[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, 0</m:t>
                              </m:r>
                            </m:e>
                          </m:d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016C7F" w:rsidRPr="00670DCE" w:rsidRDefault="00CE3B78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Case 1:</w:t>
            </w:r>
            <w:r w:rsidRPr="00670DCE">
              <w:rPr>
                <w:rFonts w:ascii="Cambria Math" w:hAnsi="Cambria Math"/>
              </w:rPr>
              <w:t xml:space="preserve"> </w:t>
            </w:r>
            <w:r w:rsidR="00906169" w:rsidRPr="00670DCE">
              <w:rPr>
                <w:rFonts w:ascii="Cambria Math" w:hAnsi="Cambria Math"/>
              </w:rPr>
              <w:t xml:space="preserve">I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≤x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="00906169" w:rsidRPr="00670DCE">
              <w:rPr>
                <w:rFonts w:ascii="Cambria Math" w:hAnsi="Cambria Math"/>
              </w:rPr>
              <w:t xml:space="preserve"> then</w:t>
            </w:r>
          </w:p>
          <w:p w:rsidR="00CE3B78" w:rsidRPr="00670DCE" w:rsidRDefault="0022281F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-3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CE3B78" w:rsidRPr="00670DCE" w:rsidRDefault="00CE3B7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Case 2:</w:t>
            </w:r>
            <w:r w:rsidRPr="00670DCE">
              <w:rPr>
                <w:rFonts w:ascii="Cambria Math" w:hAnsi="Cambria Math"/>
              </w:rPr>
              <w:t xml:space="preserve"> </w:t>
            </w:r>
            <w:r w:rsidR="00906169"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≤x≤1</m:t>
              </m:r>
            </m:oMath>
            <w:r w:rsidR="00906169" w:rsidRPr="00670DCE">
              <w:rPr>
                <w:rFonts w:ascii="Cambria Math" w:hAnsi="Cambria Math"/>
              </w:rPr>
              <w:t>, then</w:t>
            </w:r>
          </w:p>
          <w:p w:rsidR="00CE3B78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-3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1D7821" w:rsidRPr="00670DCE" w:rsidRDefault="005B4E8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&lt;∞⇒2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&lt;∞</m:t>
                </m:r>
              </m:oMath>
            </m:oMathPara>
          </w:p>
          <w:p w:rsidR="005B4E80" w:rsidRPr="00670DCE" w:rsidRDefault="005B4E80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Hence, 2 should lie between or on the roots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t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=0 </m:t>
              </m:r>
            </m:oMath>
            <w:r w:rsidR="00906169" w:rsidRPr="00670DCE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t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π/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sup>
              </m:sSup>
            </m:oMath>
          </w:p>
          <w:p w:rsidR="005B4E80" w:rsidRPr="00670DCE" w:rsidRDefault="00906169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≤0 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a-3≥0⇒a∈</m:t>
                </m:r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∞, -3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∞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C926F4" w:rsidRDefault="00C926F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7=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</m:oMath>
            </m:oMathPara>
          </w:p>
          <w:p w:rsidR="00C926F4" w:rsidRDefault="00C926F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9</m:t>
                                </m:r>
                              </m:den>
                            </m:f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9</m:t>
                                </m:r>
                              </m:den>
                            </m:f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5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C926F4" w:rsidRDefault="00C926F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 ,2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7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</m:e>
                  </m:func>
                </m:e>
              </m:func>
            </m:oMath>
          </w:p>
          <w:p w:rsidR="00C926F4" w:rsidRDefault="00C926F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C926F4" w:rsidRDefault="00C926F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5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C926F4" w:rsidRDefault="00C926F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4</m:t>
                  </m:r>
                </m:num>
                <m:den>
                  <m:r>
                    <w:rPr>
                      <w:rFonts w:ascii="Cambria Math" w:hAnsi="Cambria Math"/>
                    </w:rPr>
                    <m:t>125</m:t>
                  </m:r>
                </m:den>
              </m:f>
              <m:r>
                <w:rPr>
                  <w:rFonts w:ascii="Cambria Math" w:hAnsi="Cambria Math"/>
                </w:rPr>
                <m:t>&gt;0</m:t>
              </m:r>
            </m:oMath>
          </w:p>
          <w:p w:rsidR="00C926F4" w:rsidRDefault="00C926F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0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&lt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C926F4" w:rsidRDefault="00C926F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25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,</m:t>
                  </m:r>
                </m:e>
              </m:func>
            </m:oMath>
            <w:r>
              <w:rPr>
                <w:rFonts w:ascii="Cambria Math" w:hAnsi="Cambria Math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25</m:t>
                      </m:r>
                    </m:den>
                  </m:f>
                </m:e>
              </m:func>
            </m:oMath>
          </w:p>
          <w:p w:rsidR="00C926F4" w:rsidRDefault="00C926F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ec θ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1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or θ=cose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17</m:t>
                    </m:r>
                  </m:den>
                </m:f>
              </m:oMath>
            </m:oMathPara>
          </w:p>
          <w:p w:rsidR="00C926F4" w:rsidRDefault="00C926F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17</m:t>
                      </m:r>
                    </m:den>
                  </m:f>
                </m:e>
              </m:func>
            </m:oMath>
          </w:p>
          <w:p w:rsidR="00C926F4" w:rsidRDefault="00C926F4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θ</m:t>
                </m:r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17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016C7F" w:rsidRPr="00670DCE" w:rsidRDefault="00213A0E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oMath>
            <w:r w:rsidRPr="00670DCE">
              <w:rPr>
                <w:rFonts w:ascii="Cambria Math" w:hAnsi="Cambria Math"/>
              </w:rPr>
              <w:t xml:space="preserve"> denote the </w:t>
            </w:r>
            <m:oMath>
              <m:r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</m:t>
              </m:r>
            </m:oMath>
            <w:r w:rsidRPr="00670DCE">
              <w:rPr>
                <w:rFonts w:ascii="Cambria Math" w:hAnsi="Cambria Math"/>
              </w:rPr>
              <w:t xml:space="preserve"> term of the series </w:t>
            </w:r>
            <m:oMath>
              <m:r>
                <w:rPr>
                  <w:rFonts w:ascii="Cambria Math" w:hAnsi="Cambria Math"/>
                </w:rPr>
                <m:t xml:space="preserve">3, 7, 13, 21, … </m:t>
              </m:r>
            </m:oMath>
            <w:r w:rsidR="004772E3" w:rsidRPr="00670DCE">
              <w:rPr>
                <w:rFonts w:ascii="Cambria Math" w:hAnsi="Cambria Math"/>
              </w:rPr>
              <w:t xml:space="preserve"> and</w:t>
            </w:r>
          </w:p>
          <w:p w:rsidR="00360F6D" w:rsidRPr="00670DCE" w:rsidRDefault="00360F6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S=3+7+13+21+…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oMath>
            </m:oMathPara>
          </w:p>
          <w:p w:rsidR="00B92054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S=     3+7+13+…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0=3+4+6+8+…+2n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den>
                </m:f>
              </m:oMath>
            </m:oMathPara>
          </w:p>
          <w:p w:rsidR="00B92054" w:rsidRPr="00670DCE" w:rsidRDefault="004772E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3+4+6+…+2n=1+2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n+1</m:t>
                </m:r>
              </m:oMath>
            </m:oMathPara>
          </w:p>
          <w:p w:rsidR="00B92054" w:rsidRPr="00670DCE" w:rsidRDefault="004772E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r+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r+1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r+1-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r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+1</m:t>
                              </m:r>
                            </m:e>
                          </m:d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r+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func>
            </m:oMath>
          </w:p>
          <w:p w:rsidR="00B92054" w:rsidRPr="00670DCE" w:rsidRDefault="00B92054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us, the sum of the first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670DCE">
              <w:rPr>
                <w:rFonts w:ascii="Cambria Math" w:hAnsi="Cambria Math"/>
              </w:rPr>
              <w:t xml:space="preserve"> terms of the given series is</w:t>
            </w:r>
          </w:p>
          <w:p w:rsidR="00B92054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+1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func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e>
                </m:func>
              </m:oMath>
            </m:oMathPara>
          </w:p>
          <w:p w:rsidR="00B92054" w:rsidRPr="00670DCE" w:rsidRDefault="00B9205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+1-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1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+1</m:t>
                                </m:r>
                              </m:e>
                            </m: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+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den>
                            </m:f>
                          </m:den>
                        </m:f>
                      </m:e>
                    </m:d>
                  </m:e>
                </m:func>
              </m:oMath>
            </m:oMathPara>
          </w:p>
          <w:p w:rsidR="00B92054" w:rsidRPr="00670DCE" w:rsidRDefault="004772E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∞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den>
                            </m:f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0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func>
              </m:oMath>
            </m:oMathPara>
          </w:p>
          <w:p w:rsidR="00B92054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func>
              </m:oMath>
            </m:oMathPara>
          </w:p>
          <w:p w:rsidR="00360F6D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0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1.1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C00A84" w:rsidRDefault="00C00A84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we put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,</m:t>
                  </m:r>
                </m:e>
              </m:func>
            </m:oMath>
            <w:r>
              <w:rPr>
                <w:rFonts w:ascii="Cambria Math" w:hAnsi="Cambria Math"/>
              </w:rPr>
              <w:t xml:space="preserve"> then given equality become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=4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C00A84" w:rsidRDefault="00C00A84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θ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den>
                    </m:f>
                  </m:e>
                </m:func>
              </m:oMath>
            </m:oMathPara>
          </w:p>
          <w:p w:rsidR="00C00A84" w:rsidRDefault="00C00A84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C00A84" w:rsidRDefault="00C00A84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×2x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x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den>
                </m:f>
              </m:oMath>
            </m:oMathPara>
          </w:p>
          <w:p w:rsidR="00C00A84" w:rsidRPr="000B412A" w:rsidRDefault="00C00A84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o that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>
              <w:rPr>
                <w:rFonts w:ascii="Cambria Math" w:hAnsi="Cambria Math"/>
              </w:rPr>
              <w:t xml:space="preserve"> is infinite, 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=0</m:t>
              </m:r>
            </m:oMath>
          </w:p>
          <w:p w:rsidR="00C00A84" w:rsidRPr="000B412A" w:rsidRDefault="00C00A84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±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6-4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3±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0919C9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0919C9" w:rsidRPr="00670DCE" w:rsidRDefault="00C1469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</w:rPr>
                  <m:t>=π</m:t>
                </m:r>
              </m:oMath>
            </m:oMathPara>
          </w:p>
          <w:p w:rsidR="000919C9" w:rsidRPr="00670DCE" w:rsidRDefault="00C14690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func>
              <m:r>
                <w:rPr>
                  <w:rFonts w:ascii="Cambria Math" w:hAnsi="Cambria Math"/>
                </w:rPr>
                <m:t>=-π</m:t>
              </m:r>
            </m:oMath>
          </w:p>
          <w:p w:rsidR="00733352" w:rsidRPr="00670DCE" w:rsidRDefault="00C14690" w:rsidP="008226DE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x=y=z=w=1</m:t>
              </m:r>
            </m:oMath>
            <w:r w:rsidRPr="00670DCE">
              <w:rPr>
                <w:rFonts w:ascii="Cambria Math" w:hAnsi="Cambria Math"/>
              </w:rPr>
              <w:t xml:space="preserve"> 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=y=z=w=-1</m:t>
              </m:r>
            </m:oMath>
          </w:p>
          <w:p w:rsidR="00AD36BC" w:rsidRPr="00670DCE" w:rsidRDefault="00AD36BC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Hence, the maximum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sup>
                        </m:sSup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w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=2 </m:t>
              </m:r>
            </m:oMath>
            <w:r w:rsidR="00C14690" w:rsidRPr="00670DCE">
              <w:rPr>
                <w:rFonts w:ascii="Cambria Math" w:hAnsi="Cambria Math"/>
              </w:rPr>
              <w:t>and minimum valu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=-2</m:t>
              </m:r>
            </m:oMath>
          </w:p>
          <w:p w:rsidR="00704214" w:rsidRPr="00670DCE" w:rsidRDefault="00704214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Also, there are 16 different determinants as each place value is eithe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1 </m:t>
              </m:r>
            </m:oMath>
            <w:r w:rsidR="00020D9F" w:rsidRPr="00670DCE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0E34C4" w:rsidRPr="00670DCE" w:rsidRDefault="00DB564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2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θ 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-2 ⇒θ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π/2, 0</m:t>
                  </m:r>
                </m:e>
              </m:d>
            </m:oMath>
          </w:p>
          <w:p w:rsidR="000E34C4" w:rsidRPr="00670DCE" w:rsidRDefault="00DB564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θ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π, 0</m:t>
                    </m:r>
                  </m:e>
                </m:d>
              </m:oMath>
            </m:oMathPara>
          </w:p>
          <w:p w:rsidR="000E34C4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2θ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0E34C4" w:rsidRPr="00670DCE" w:rsidRDefault="00DB564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2θ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π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func>
              </m:oMath>
            </m:oMathPara>
          </w:p>
          <w:p w:rsidR="006D57AC" w:rsidRPr="00670DCE" w:rsidRDefault="0050443E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θ=-π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-π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-π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-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</m:oMath>
            </m:oMathPara>
          </w:p>
          <w:p w:rsidR="00016C7F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</m:oMath>
            </m:oMathPara>
          </w:p>
          <w:p w:rsidR="006D57AC" w:rsidRPr="00670DCE" w:rsidRDefault="006D57AC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4777DA" w:rsidRDefault="004777DA" w:rsidP="0029645A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8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6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func>
                      </m:e>
                    </m:d>
                  </m:e>
                </m:func>
              </m:oMath>
            </m:oMathPara>
          </w:p>
          <w:p w:rsidR="004777DA" w:rsidRDefault="004777DA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4777DA" w:rsidRDefault="004777DA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9-5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9×5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3</m:t>
                    </m:r>
                  </m:den>
                </m:f>
              </m:oMath>
            </m:oMathPara>
          </w:p>
          <w:p w:rsidR="004777DA" w:rsidRDefault="004777DA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n statement II, p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=y⇒x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e>
              </m:func>
            </m:oMath>
          </w:p>
          <w:p w:rsidR="004777DA" w:rsidRDefault="004777DA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LHS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</m:func>
                            </m:e>
                          </m:func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4777DA" w:rsidRDefault="004777DA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fName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</m:oMath>
            </m:oMathPara>
          </w:p>
          <w:p w:rsidR="004777DA" w:rsidRDefault="004777DA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=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</m:oMath>
            </m:oMathPara>
          </w:p>
          <w:p w:rsidR="004777DA" w:rsidRPr="000D6799" w:rsidRDefault="004777DA" w:rsidP="0029645A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0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1</m:t>
                  </m:r>
                </m:num>
                <m:den>
                  <m:r>
                    <w:rPr>
                      <w:rFonts w:ascii="Cambria Math" w:hAnsi="Cambria Math"/>
                    </w:rPr>
                    <m:t>50</m:t>
                  </m:r>
                </m:den>
              </m:f>
            </m:oMath>
            <w:r>
              <w:rPr>
                <w:rFonts w:ascii="Cambria Math" w:hAnsi="Cambria Math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65EE7" w:rsidRDefault="00365EE7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tatement II is true.</w:t>
            </w:r>
          </w:p>
          <w:p w:rsidR="00365EE7" w:rsidRDefault="00365EE7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…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func>
                </m:e>
              </m:func>
            </m:oMath>
          </w:p>
          <w:p w:rsidR="00365EE7" w:rsidRDefault="00365EE7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And from statement II</w:t>
            </w:r>
          </w:p>
          <w:p w:rsidR="00365EE7" w:rsidRDefault="00365EE7" w:rsidP="0029645A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 xml:space="preserve">  …(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</m:oMath>
            </m:oMathPara>
          </w:p>
          <w:p w:rsidR="00365EE7" w:rsidRDefault="00365EE7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Adding Eqs. (i) and (ii), we get</w:t>
            </w:r>
          </w:p>
          <w:p w:rsidR="00365EE7" w:rsidRDefault="00365EE7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  <w:p w:rsidR="00365EE7" w:rsidRDefault="00365EE7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365EE7" w:rsidRDefault="00365EE7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365EE7" w:rsidRDefault="00365EE7" w:rsidP="0029645A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>
              <w:rPr>
                <w:rFonts w:ascii="Cambria Math" w:hAnsi="Cambria Math"/>
              </w:rPr>
              <w:t xml:space="preserve"> Given equation has unique solution.</w:t>
            </w:r>
          </w:p>
          <w:p w:rsidR="00365EE7" w:rsidRPr="000D6799" w:rsidRDefault="00365EE7" w:rsidP="0029645A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>
              <w:rPr>
                <w:rFonts w:ascii="Cambria Math" w:hAnsi="Cambria Math"/>
              </w:rPr>
              <w:t xml:space="preserve"> Statement I </w:t>
            </w:r>
            <w:proofErr w:type="gramStart"/>
            <w:r>
              <w:rPr>
                <w:rFonts w:ascii="Cambria Math" w:hAnsi="Cambria Math"/>
              </w:rPr>
              <w:t>is</w:t>
            </w:r>
            <w:proofErr w:type="gramEnd"/>
            <w:r>
              <w:rPr>
                <w:rFonts w:ascii="Cambria Math" w:hAnsi="Cambria Math"/>
              </w:rPr>
              <w:t xml:space="preserve"> true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AD3ECD" w:rsidRDefault="00AD3ECD" w:rsidP="0029645A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7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7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t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7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AD3ECD" w:rsidRPr="000D6799" w:rsidRDefault="00AD3ECD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861BD" w:rsidRDefault="008861BD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∵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M≥GM</m:t>
                </m:r>
              </m:oMath>
            </m:oMathPara>
          </w:p>
          <w:p w:rsidR="008861BD" w:rsidRDefault="008861BD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</m:e>
                        </m:func>
                      </m:e>
                    </m:func>
                  </m:e>
                </m:rad>
              </m:oMath>
            </m:oMathPara>
          </w:p>
          <w:p w:rsidR="008861BD" w:rsidRDefault="008861BD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8861BD" w:rsidRDefault="008861BD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P≥2</m:t>
                </m:r>
              </m:oMath>
            </m:oMathPara>
          </w:p>
          <w:p w:rsidR="008861BD" w:rsidRDefault="008861BD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us , we conclude that the only value of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>
              <w:rPr>
                <w:rFonts w:ascii="Cambria Math" w:hAnsi="Cambria Math"/>
              </w:rPr>
              <w:t xml:space="preserve"> that satisfies all conditions is </w:t>
            </w:r>
            <m:oMath>
              <m:r>
                <w:rPr>
                  <w:rFonts w:ascii="Cambria Math" w:hAnsi="Cambria Math"/>
                </w:rPr>
                <m:t>p=2.</m:t>
              </m:r>
            </m:oMath>
          </w:p>
          <w:p w:rsidR="008861BD" w:rsidRDefault="008861BD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n ,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=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func>
                </m:e>
              </m:func>
            </m:oMath>
          </w:p>
          <w:p w:rsidR="008861BD" w:rsidRDefault="008861BD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den>
                    </m:f>
                  </m:e>
                </m:func>
              </m:oMath>
            </m:oMathPara>
          </w:p>
          <w:p w:rsidR="008861BD" w:rsidRDefault="008861BD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=±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</m:oMath>
            </m:oMathPara>
          </w:p>
          <w:p w:rsidR="008861BD" w:rsidRDefault="008861BD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±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8861BD" w:rsidRDefault="008861BD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8861BD" w:rsidRDefault="008861BD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 , </w:t>
            </w:r>
            <m:oMath>
              <m:r>
                <w:rPr>
                  <w:rFonts w:ascii="Cambria Math" w:hAns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16</m:t>
                      </m:r>
                    </m:den>
                  </m:f>
                </m:e>
              </m:func>
            </m:oMath>
          </w:p>
          <w:p w:rsidR="008861BD" w:rsidRDefault="008861BD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=±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8861BD" w:rsidRPr="000D6799" w:rsidRDefault="008861BD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±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±1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F2A08" w:rsidRDefault="00BF2A08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∵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M≥GM</m:t>
                </m:r>
              </m:oMath>
            </m:oMathPara>
          </w:p>
          <w:p w:rsidR="00BF2A08" w:rsidRDefault="00BF2A08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</m:e>
                        </m:func>
                      </m:e>
                    </m:func>
                  </m:e>
                </m:rad>
              </m:oMath>
            </m:oMathPara>
          </w:p>
          <w:p w:rsidR="00BF2A08" w:rsidRDefault="00BF2A08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BF2A08" w:rsidRDefault="00BF2A08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P≥2</m:t>
                </m:r>
              </m:oMath>
            </m:oMathPara>
          </w:p>
          <w:p w:rsidR="00BF2A08" w:rsidRDefault="00BF2A08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us , we conclude that the only value of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>
              <w:rPr>
                <w:rFonts w:ascii="Cambria Math" w:hAnsi="Cambria Math"/>
              </w:rPr>
              <w:t xml:space="preserve"> that satisfies all conditions is </w:t>
            </w:r>
            <m:oMath>
              <m:r>
                <w:rPr>
                  <w:rFonts w:ascii="Cambria Math" w:hAnsi="Cambria Math"/>
                </w:rPr>
                <m:t>p=2.</m:t>
              </m:r>
            </m:oMath>
          </w:p>
          <w:p w:rsidR="00BF2A08" w:rsidRDefault="00BF2A08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n ,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=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func>
                </m:e>
              </m:func>
            </m:oMath>
          </w:p>
          <w:p w:rsidR="00BF2A08" w:rsidRDefault="00BF2A08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den>
                    </m:f>
                  </m:e>
                </m:func>
              </m:oMath>
            </m:oMathPara>
          </w:p>
          <w:p w:rsidR="00BF2A08" w:rsidRDefault="00BF2A08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=±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</m:oMath>
            </m:oMathPara>
          </w:p>
          <w:p w:rsidR="00BF2A08" w:rsidRDefault="00BF2A08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±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BF2A08" w:rsidRDefault="00BF2A08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BF2A08" w:rsidRDefault="00BF2A08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 , </w:t>
            </w:r>
            <m:oMath>
              <m:r>
                <w:rPr>
                  <w:rFonts w:ascii="Cambria Math" w:hAns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16</m:t>
                      </m:r>
                    </m:den>
                  </m:f>
                </m:e>
              </m:func>
            </m:oMath>
          </w:p>
          <w:p w:rsidR="00BF2A08" w:rsidRDefault="00BF2A08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=±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BF2A08" w:rsidRPr="000D6799" w:rsidRDefault="00BF2A08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±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±1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8385C" w:rsidRDefault="0008385C" w:rsidP="008A433F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7</m:t>
                                        </m:r>
                                      </m:den>
                                    </m:f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7</m:t>
                                        </m:r>
                                      </m:den>
                                    </m:f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func>
                      </m:e>
                    </m:func>
                  </m:e>
                </m:func>
              </m:oMath>
            </m:oMathPara>
          </w:p>
          <w:p w:rsidR="0008385C" w:rsidRDefault="0008385C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y-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+y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08385C" w:rsidRPr="000D6799" w:rsidRDefault="0008385C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Both statement I and statement II are true and statement II is correct explanation of statement I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6D691F" w:rsidRPr="00670DCE" w:rsidRDefault="00A35E8C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Obviously, statement 2 is correct, but when </w:t>
            </w:r>
            <m:oMath>
              <m:r>
                <w:rPr>
                  <w:rFonts w:ascii="Cambria Math" w:hAnsi="Cambria Math"/>
                </w:rPr>
                <m:t>x∈[-1, 1</m:t>
              </m:r>
            </m:oMath>
            <w:r w:rsidR="00602575" w:rsidRPr="00670DCE">
              <w:rPr>
                <w:rFonts w:ascii="Cambria Math" w:hAnsi="Cambria Math"/>
              </w:rPr>
              <w:t xml:space="preserve">]  we hav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∈[-π/4, π/4].</m:t>
              </m:r>
            </m:oMath>
          </w:p>
          <w:p w:rsidR="00A35E8C" w:rsidRPr="00670DCE" w:rsidRDefault="00602575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It implies tha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/4, 3π/4</m:t>
                  </m:r>
                </m:e>
              </m:d>
            </m:oMath>
          </w:p>
          <w:p w:rsidR="00A35E8C" w:rsidRPr="00670DCE" w:rsidRDefault="00A35E8C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Hence, statement 2 is true but statement 1 is fal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81693" w:rsidRPr="00670DCE" w:rsidRDefault="0022281F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&g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g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x&gt;y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&gt;x</m:t>
                    </m:r>
                  </m:e>
                </m:d>
              </m:oMath>
            </m:oMathPara>
          </w:p>
          <w:p w:rsidR="00195C0D" w:rsidRPr="00670DCE" w:rsidRDefault="00285A86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erefore, statement 2 is true</w:t>
            </w:r>
          </w:p>
          <w:p w:rsidR="00195C0D" w:rsidRPr="00670DCE" w:rsidRDefault="00285A86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Now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e&lt;π  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</m:rad>
                </m:den>
              </m:f>
            </m:oMath>
          </w:p>
          <w:p w:rsidR="00195C0D" w:rsidRPr="00670DCE" w:rsidRDefault="00195C0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By statement 2, we have</w:t>
            </w:r>
          </w:p>
          <w:p w:rsidR="00195C0D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&g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&g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</m:oMath>
            </m:oMathPara>
          </w:p>
          <w:p w:rsidR="00195C0D" w:rsidRPr="00670DCE" w:rsidRDefault="00195C0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erefore, statement 1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AB4281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x&g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AB4281" w:rsidRPr="00670DCE" w:rsidRDefault="0060257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x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-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  <w:p w:rsidR="00AB4281" w:rsidRPr="00670DCE" w:rsidRDefault="00602575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x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971C11" w:rsidRPr="00670DCE" w:rsidRDefault="00602575" w:rsidP="008226DE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1≤x&lt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1,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e>
              </m:d>
            </m:oMath>
          </w:p>
          <w:p w:rsidR="00AB4281" w:rsidRPr="00670DCE" w:rsidRDefault="00AB4281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But statement 2 is fal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990BFB" w:rsidRDefault="00990BFB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&lt;0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=-π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</m:oMath>
          </w:p>
          <w:p w:rsidR="00990BFB" w:rsidRDefault="00990BFB" w:rsidP="008A433F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π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990BFB" w:rsidRDefault="00990BFB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-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990BFB" w:rsidRPr="000D6799" w:rsidRDefault="00990BFB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tatement I is false but statement II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9235D3" w:rsidRDefault="009235D3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&lt;0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=-π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</m:oMath>
          </w:p>
          <w:p w:rsidR="009235D3" w:rsidRDefault="009235D3" w:rsidP="0029645A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π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9235D3" w:rsidRDefault="009235D3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-π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9235D3" w:rsidRPr="000D6799" w:rsidRDefault="009235D3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tatement I is false but statement II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480366" w:rsidRPr="00670DCE" w:rsidRDefault="00F3582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Statement 2 is correct, from which we can sa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func>
              <m:r>
                <w:rPr>
                  <w:rFonts w:ascii="Cambria Math" w:hAnsi="Cambria Math"/>
                </w:rPr>
                <m:t>=-π</m:t>
              </m:r>
            </m:oMath>
            <w:r w:rsidRPr="00670DCE">
              <w:rPr>
                <w:rFonts w:ascii="Cambria Math" w:hAnsi="Cambria Math"/>
              </w:rPr>
              <w:t xml:space="preserve"> is not possible.  Hence, both the statements are correct and statement 2</w:t>
            </w:r>
            <w:r w:rsidR="00602575" w:rsidRPr="00670DCE">
              <w:rPr>
                <w:rFonts w:ascii="Cambria Math" w:hAnsi="Cambria Math"/>
              </w:rPr>
              <w:t xml:space="preserve"> </w:t>
            </w:r>
            <w:r w:rsidRPr="00670DCE">
              <w:rPr>
                <w:rFonts w:ascii="Cambria Math" w:hAnsi="Cambria Math"/>
              </w:rPr>
              <w:t>is the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C0405" w:rsidRDefault="009C0405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∵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9C0405" w:rsidRDefault="009C0405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9C0405" w:rsidRDefault="009C0405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9C0405" w:rsidRDefault="009C0405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{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}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  <w:p w:rsidR="009C0405" w:rsidRDefault="009C0405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1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36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9C0405" w:rsidRDefault="009C0405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-1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  <w:p w:rsidR="009C0405" w:rsidRDefault="009C0405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1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9C0405" w:rsidRDefault="009C0405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x=±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6</m:t>
                        </m:r>
                      </m:den>
                    </m:f>
                  </m:e>
                </m:rad>
              </m:oMath>
            </m:oMathPara>
          </w:p>
          <w:p w:rsidR="009C0405" w:rsidRDefault="009C0405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But sum of two negative number cannot b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.</m:t>
              </m:r>
            </m:oMath>
          </w:p>
          <w:p w:rsidR="009C0405" w:rsidRPr="000D6799" w:rsidRDefault="009C0405" w:rsidP="008A433F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x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6</m:t>
                      </m:r>
                    </m:den>
                  </m:f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is</m:t>
              </m:r>
            </m:oMath>
            <w:r>
              <w:rPr>
                <w:rFonts w:ascii="Cambria Math" w:hAnsi="Cambria Math"/>
              </w:rPr>
              <w:t xml:space="preserve"> the only solu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A93F34" w:rsidRDefault="00A93F34" w:rsidP="008A433F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7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7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t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7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A93F34" w:rsidRPr="000D6799" w:rsidRDefault="00A93F34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74100" w:rsidRPr="00670DCE" w:rsidRDefault="00285A86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F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&gt;0, y&gt;0, </m:t>
              </m:r>
            </m:oMath>
          </w:p>
          <w:p w:rsidR="00C04671" w:rsidRPr="00670DCE" w:rsidRDefault="0022281F" w:rsidP="008226DE">
            <w:pPr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y-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y+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285A86" w:rsidRPr="00670DCE">
              <w:rPr>
                <w:rFonts w:ascii="Cambria Math" w:hAnsi="Cambria Math"/>
              </w:rPr>
              <w:t xml:space="preserve">   (i)</w:t>
            </w:r>
          </w:p>
          <w:p w:rsidR="005B1067" w:rsidRPr="00670DCE" w:rsidRDefault="00C04671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den>
                        </m:f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den>
                            </m:f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den>
                            </m:f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C04671" w:rsidRPr="00670DCE" w:rsidRDefault="00285A86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w, in Eq. (i), putting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670DCE">
              <w:rPr>
                <w:rFonts w:ascii="Cambria Math" w:hAnsi="Cambria Math"/>
              </w:rPr>
              <w:t>, we get</w:t>
            </w:r>
          </w:p>
          <w:p w:rsidR="00D51107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D51107" w:rsidRPr="00670DCE" w:rsidRDefault="00D51107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Hence, both the statements are correct and statement 2 is the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F1329" w:rsidRPr="00670DCE" w:rsidRDefault="00794F34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30-9π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</m:oMath>
            <w:r w:rsidRPr="00670DCE">
              <w:rPr>
                <w:rFonts w:ascii="Cambria Math" w:hAnsi="Cambria Math"/>
              </w:rPr>
              <w:t xml:space="preserve"> is true but it is not principal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0</m:t>
                          </m:r>
                        </m:e>
                      </m:func>
                    </m:e>
                  </m:d>
                </m:e>
              </m:func>
            </m:oMath>
            <w:r w:rsidR="00285A86" w:rsidRPr="00670DCE">
              <w:rPr>
                <w:rFonts w:ascii="Cambria Math" w:hAnsi="Cambria Math"/>
              </w:rPr>
              <w:t xml:space="preserve"> 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0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9π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30-9π</m:t>
                                  </m:r>
                                </m:e>
                              </m:d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0-9π</m:t>
                              </m:r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π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0-9π</m:t>
                  </m:r>
                </m:e>
              </m:d>
              <m:r>
                <w:rPr>
                  <w:rFonts w:ascii="Cambria Math" w:hAnsi="Cambria Math"/>
                </w:rPr>
                <m:t>=10π-30.</m:t>
              </m:r>
            </m:oMath>
          </w:p>
          <w:p w:rsidR="00794F34" w:rsidRPr="00670DCE" w:rsidRDefault="00794F34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Hence, statement 2 is true but statement 1 is fal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C6357" w:rsidRDefault="001C6357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tatement II is true.</w:t>
            </w:r>
          </w:p>
          <w:p w:rsidR="001C6357" w:rsidRDefault="001C6357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…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func>
                </m:e>
              </m:func>
            </m:oMath>
          </w:p>
          <w:p w:rsidR="001C6357" w:rsidRDefault="001C6357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And from statement II</w:t>
            </w:r>
          </w:p>
          <w:p w:rsidR="001C6357" w:rsidRDefault="001C6357" w:rsidP="008A433F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 xml:space="preserve">  …(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</m:oMath>
            </m:oMathPara>
          </w:p>
          <w:p w:rsidR="001C6357" w:rsidRDefault="001C6357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dding </w:t>
            </w:r>
            <w:proofErr w:type="spellStart"/>
            <w:r>
              <w:rPr>
                <w:rFonts w:ascii="Cambria Math" w:hAnsi="Cambria Math"/>
              </w:rPr>
              <w:t>Eqs</w:t>
            </w:r>
            <w:proofErr w:type="spellEnd"/>
            <w:r>
              <w:rPr>
                <w:rFonts w:ascii="Cambria Math" w:hAnsi="Cambria Math"/>
              </w:rPr>
              <w:t>. (</w:t>
            </w:r>
            <w:proofErr w:type="spellStart"/>
            <w:r>
              <w:rPr>
                <w:rFonts w:ascii="Cambria Math" w:hAnsi="Cambria Math"/>
              </w:rPr>
              <w:t>i</w:t>
            </w:r>
            <w:proofErr w:type="spellEnd"/>
            <w:r>
              <w:rPr>
                <w:rFonts w:ascii="Cambria Math" w:hAnsi="Cambria Math"/>
              </w:rPr>
              <w:t>) and (ii), we get</w:t>
            </w:r>
          </w:p>
          <w:p w:rsidR="001C6357" w:rsidRDefault="001C6357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  <w:p w:rsidR="001C6357" w:rsidRDefault="001C6357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1C6357" w:rsidRDefault="001C6357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1C6357" w:rsidRDefault="001C6357" w:rsidP="008A433F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>
              <w:rPr>
                <w:rFonts w:ascii="Cambria Math" w:hAnsi="Cambria Math"/>
              </w:rPr>
              <w:t xml:space="preserve"> Given equation has unique solution.</w:t>
            </w:r>
          </w:p>
          <w:p w:rsidR="001C6357" w:rsidRPr="000D6799" w:rsidRDefault="001C6357" w:rsidP="008A433F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>
              <w:rPr>
                <w:rFonts w:ascii="Cambria Math" w:hAnsi="Cambria Math"/>
              </w:rPr>
              <w:t xml:space="preserve"> Statement I </w:t>
            </w:r>
            <w:proofErr w:type="gramStart"/>
            <w:r>
              <w:rPr>
                <w:rFonts w:ascii="Cambria Math" w:hAnsi="Cambria Math"/>
              </w:rPr>
              <w:t>is</w:t>
            </w:r>
            <w:proofErr w:type="gramEnd"/>
            <w:r>
              <w:rPr>
                <w:rFonts w:ascii="Cambria Math" w:hAnsi="Cambria Math"/>
              </w:rPr>
              <w:t xml:space="preserve"> true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EE0FA0" w:rsidRDefault="00EE0FA0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ince ,</w:t>
            </w:r>
            <m:oMath>
              <m:r>
                <w:rPr>
                  <w:rFonts w:ascii="Cambria Math" w:hAnsi="Cambria Math"/>
                </w:rPr>
                <m:t>p, q&gt;0</m:t>
              </m:r>
            </m:oMath>
            <w:r>
              <w:rPr>
                <w:rFonts w:ascii="Cambria Math" w:hAnsi="Cambria Math"/>
              </w:rPr>
              <w:t xml:space="preserve"> therefore </w:t>
            </w:r>
            <m:oMath>
              <m:r>
                <w:rPr>
                  <w:rFonts w:ascii="Cambria Math" w:hAnsi="Cambria Math"/>
                </w:rPr>
                <m:t>pq&gt;0</m:t>
              </m:r>
            </m:oMath>
          </w:p>
          <w:p w:rsidR="00EE0FA0" w:rsidRDefault="00EE0FA0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p-q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pq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p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…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func>
                </m:e>
              </m:func>
            </m:oMath>
          </w:p>
          <w:p w:rsidR="00EE0FA0" w:rsidRDefault="00EE0FA0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r>
                <w:rPr>
                  <w:rFonts w:ascii="Cambria Math" w:hAnsi="Cambria Math"/>
                </w:rPr>
                <m:t>qr&gt;-1</m:t>
              </m:r>
            </m:oMath>
          </w:p>
          <w:p w:rsidR="00EE0FA0" w:rsidRDefault="00EE0FA0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q-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qr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q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…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i</m:t>
                        </m:r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e>
                </m:func>
              </m:oMath>
            </m:oMathPara>
          </w:p>
          <w:p w:rsidR="00EE0FA0" w:rsidRDefault="00EE0FA0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since </w:t>
            </w:r>
            <m:oMath>
              <m:r>
                <w:rPr>
                  <w:rFonts w:ascii="Cambria Math" w:hAnsi="Cambria Math"/>
                </w:rPr>
                <m:t>pr</m:t>
              </m:r>
            </m:oMath>
            <w:r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&lt;-1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>
              <w:rPr>
                <w:rFonts w:ascii="Cambria Math" w:hAnsi="Cambria Math"/>
              </w:rPr>
              <w:t>&lt;0</w:t>
            </w:r>
          </w:p>
          <w:p w:rsidR="00EE0FA0" w:rsidRDefault="00EE0FA0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r-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rp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π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r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p…(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ii</m:t>
                            </m:r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EE0FA0" w:rsidRDefault="00EE0FA0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On adding Eqs. (i), (ii) and (iii), we get</w:t>
            </w:r>
          </w:p>
          <w:p w:rsidR="00EE0FA0" w:rsidRPr="000D6799" w:rsidRDefault="00EE0FA0" w:rsidP="0029645A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p-q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pq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q-r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qr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r-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rp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=π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A25B9" w:rsidRDefault="005A25B9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ince ,</w:t>
            </w:r>
            <m:oMath>
              <m:r>
                <w:rPr>
                  <w:rFonts w:ascii="Cambria Math" w:hAnsi="Cambria Math"/>
                </w:rPr>
                <m:t>p, q&gt;0</m:t>
              </m:r>
            </m:oMath>
            <w:r>
              <w:rPr>
                <w:rFonts w:ascii="Cambria Math" w:hAnsi="Cambria Math"/>
              </w:rPr>
              <w:t xml:space="preserve"> therefore </w:t>
            </w:r>
            <m:oMath>
              <m:r>
                <w:rPr>
                  <w:rFonts w:ascii="Cambria Math" w:hAnsi="Cambria Math"/>
                </w:rPr>
                <m:t>pq&gt;0</m:t>
              </m:r>
            </m:oMath>
          </w:p>
          <w:p w:rsidR="005A25B9" w:rsidRDefault="005A25B9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p-q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pq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p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…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func>
                </m:e>
              </m:func>
            </m:oMath>
          </w:p>
          <w:p w:rsidR="005A25B9" w:rsidRDefault="005A25B9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r>
                <w:rPr>
                  <w:rFonts w:ascii="Cambria Math" w:hAnsi="Cambria Math"/>
                </w:rPr>
                <m:t>qr&gt;-1</m:t>
              </m:r>
            </m:oMath>
          </w:p>
          <w:p w:rsidR="005A25B9" w:rsidRDefault="005A25B9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q-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qr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q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…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i</m:t>
                        </m:r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e>
                </m:func>
              </m:oMath>
            </m:oMathPara>
          </w:p>
          <w:p w:rsidR="005A25B9" w:rsidRDefault="005A25B9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since </w:t>
            </w:r>
            <m:oMath>
              <m:r>
                <w:rPr>
                  <w:rFonts w:ascii="Cambria Math" w:hAnsi="Cambria Math"/>
                </w:rPr>
                <m:t>pr</m:t>
              </m:r>
            </m:oMath>
            <w:r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&lt;-1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>
              <w:rPr>
                <w:rFonts w:ascii="Cambria Math" w:hAnsi="Cambria Math"/>
              </w:rPr>
              <w:t>&lt;0</w:t>
            </w:r>
          </w:p>
          <w:p w:rsidR="005A25B9" w:rsidRDefault="005A25B9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r-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rp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π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r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p…(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ii</m:t>
                            </m:r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5A25B9" w:rsidRDefault="005A25B9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n adding </w:t>
            </w:r>
            <w:proofErr w:type="spellStart"/>
            <w:r>
              <w:rPr>
                <w:rFonts w:ascii="Cambria Math" w:hAnsi="Cambria Math"/>
              </w:rPr>
              <w:t>Eqs</w:t>
            </w:r>
            <w:proofErr w:type="spellEnd"/>
            <w:r>
              <w:rPr>
                <w:rFonts w:ascii="Cambria Math" w:hAnsi="Cambria Math"/>
              </w:rPr>
              <w:t>. (</w:t>
            </w:r>
            <w:proofErr w:type="spellStart"/>
            <w:r>
              <w:rPr>
                <w:rFonts w:ascii="Cambria Math" w:hAnsi="Cambria Math"/>
              </w:rPr>
              <w:t>i</w:t>
            </w:r>
            <w:proofErr w:type="spellEnd"/>
            <w:r>
              <w:rPr>
                <w:rFonts w:ascii="Cambria Math" w:hAnsi="Cambria Math"/>
              </w:rPr>
              <w:t>), (ii) and (iii), we get</w:t>
            </w:r>
          </w:p>
          <w:p w:rsidR="005A25B9" w:rsidRPr="000D6799" w:rsidRDefault="005A25B9" w:rsidP="008A433F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p-q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pq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q-r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qr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r-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rp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=π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837FA" w:rsidRPr="00670DCE" w:rsidRDefault="005837F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π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, x≥1</m:t>
                </m:r>
              </m:oMath>
            </m:oMathPara>
          </w:p>
          <w:p w:rsidR="000F6883" w:rsidRPr="00670DCE" w:rsidRDefault="00285A8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5837FA" w:rsidRPr="00670DCE" w:rsidRDefault="005837FA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us statement 1 is true, statement 2 is true and statement 2 is the cor</w:t>
            </w:r>
            <w:r w:rsidR="00285A86" w:rsidRPr="00670DCE">
              <w:rPr>
                <w:rFonts w:ascii="Cambria Math" w:hAnsi="Cambria Math"/>
              </w:rPr>
              <w:t>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369DA" w:rsidRDefault="005369DA" w:rsidP="008A433F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8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6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func>
                      </m:e>
                    </m:d>
                  </m:e>
                </m:func>
              </m:oMath>
            </m:oMathPara>
          </w:p>
          <w:p w:rsidR="005369DA" w:rsidRDefault="005369DA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9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5369DA" w:rsidRDefault="005369DA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9-5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9×5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3</m:t>
                    </m:r>
                  </m:den>
                </m:f>
              </m:oMath>
            </m:oMathPara>
          </w:p>
          <w:p w:rsidR="005369DA" w:rsidRDefault="005369DA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n statement II, p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=y⇒x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e>
              </m:func>
            </m:oMath>
          </w:p>
          <w:p w:rsidR="005369DA" w:rsidRDefault="005369DA" w:rsidP="008A433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LHS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</m:func>
                            </m:e>
                          </m:func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5369DA" w:rsidRDefault="005369DA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fName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den>
                </m:f>
              </m:oMath>
            </m:oMathPara>
          </w:p>
          <w:p w:rsidR="005369DA" w:rsidRDefault="005369DA" w:rsidP="008A433F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=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</m:oMath>
            </m:oMathPara>
          </w:p>
          <w:p w:rsidR="005369DA" w:rsidRPr="000D6799" w:rsidRDefault="005369DA" w:rsidP="008A433F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0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1</m:t>
                  </m:r>
                </m:num>
                <m:den>
                  <m:r>
                    <w:rPr>
                      <w:rFonts w:ascii="Cambria Math" w:hAnsi="Cambria Math"/>
                    </w:rPr>
                    <m:t>50</m:t>
                  </m:r>
                </m:den>
              </m:f>
            </m:oMath>
            <w:r>
              <w:rPr>
                <w:rFonts w:ascii="Cambria Math" w:hAnsi="Cambria Math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A268B" w:rsidRDefault="005A268B" w:rsidP="0029645A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7</m:t>
                                        </m:r>
                                      </m:den>
                                    </m:f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7</m:t>
                                        </m:r>
                                      </m:den>
                                    </m:f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func>
                      </m:e>
                    </m:func>
                  </m:e>
                </m:func>
              </m:oMath>
            </m:oMathPara>
          </w:p>
          <w:p w:rsidR="005A268B" w:rsidRDefault="005A268B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y-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+y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5A268B" w:rsidRPr="000D6799" w:rsidRDefault="005A268B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Both statement I and statement II are true and statement II is correct explanation of statement I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9373E" w:rsidRPr="00670DCE" w:rsidRDefault="003E4996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We know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285A86" w:rsidRPr="00670DCE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have domain </w:t>
            </w:r>
            <m:oMath>
              <m:r>
                <w:rPr>
                  <w:rFonts w:ascii="Cambria Math" w:hAnsi="Cambria Math"/>
                </w:rPr>
                <m:t>R,</m:t>
              </m:r>
            </m:oMath>
            <w:r w:rsidRPr="00670DCE">
              <w:rPr>
                <w:rFonts w:ascii="Cambria Math" w:hAnsi="Cambria Math"/>
              </w:rPr>
              <w:t xml:space="preserve"> also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285A86" w:rsidRPr="00670DCE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are unbounded functions.  On the other hand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670DCE">
              <w:rPr>
                <w:rFonts w:ascii="Cambria Math" w:hAnsi="Cambria Math"/>
              </w:rPr>
              <w:t xml:space="preserve"> is an unbounded function, but its range is </w:t>
            </w:r>
            <m:oMath>
              <m:r>
                <w:rPr>
                  <w:rFonts w:ascii="Cambria Math" w:hAnsi="Cambria Math"/>
                </w:rPr>
                <m:t>R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and not </w:t>
            </w:r>
            <m:oMath>
              <m:r>
                <w:rPr>
                  <w:rFonts w:ascii="Cambria Math" w:hAnsi="Cambria Math"/>
                </w:rPr>
                <m:t>R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63C4E" w:rsidRDefault="00963C4E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∵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963C4E" w:rsidRDefault="00963C4E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963C4E" w:rsidRDefault="00963C4E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963C4E" w:rsidRDefault="00963C4E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{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}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  <w:p w:rsidR="00963C4E" w:rsidRDefault="00963C4E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1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36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e>
                    </m:d>
                  </m:e>
                </m:ra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963C4E" w:rsidRDefault="00963C4E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1-1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  <w:p w:rsidR="00963C4E" w:rsidRDefault="00963C4E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1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963C4E" w:rsidRDefault="00963C4E" w:rsidP="0029645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x=±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6</m:t>
                        </m:r>
                      </m:den>
                    </m:f>
                  </m:e>
                </m:rad>
              </m:oMath>
            </m:oMathPara>
          </w:p>
          <w:p w:rsidR="00963C4E" w:rsidRDefault="00963C4E" w:rsidP="0029645A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But sum of two negative number cannot b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.</m:t>
              </m:r>
            </m:oMath>
          </w:p>
          <w:p w:rsidR="00963C4E" w:rsidRPr="000D6799" w:rsidRDefault="00963C4E" w:rsidP="0029645A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x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6</m:t>
                      </m:r>
                    </m:den>
                  </m:f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is</m:t>
              </m:r>
            </m:oMath>
            <w:r>
              <w:rPr>
                <w:rFonts w:ascii="Cambria Math" w:hAnsi="Cambria Math"/>
              </w:rPr>
              <w:t xml:space="preserve"> the only solu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27F7C" w:rsidRPr="00670DCE" w:rsidRDefault="00B27F7C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a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B27F7C" w:rsidRPr="00670DCE" w:rsidRDefault="00930D8E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B27F7C" w:rsidRPr="00670DCE" w:rsidRDefault="00930D8E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B27F7C" w:rsidRPr="00670DCE" w:rsidRDefault="00930D8E" w:rsidP="008226DE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x=±1 </m:t>
              </m:r>
            </m:oMath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±1</m:t>
              </m:r>
            </m:oMath>
          </w:p>
          <w:p w:rsidR="00B27F7C" w:rsidRPr="00670DCE" w:rsidRDefault="00930D8E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-2, 0, 2</m:t>
                </m:r>
              </m:oMath>
            </m:oMathPara>
          </w:p>
          <w:p w:rsidR="00B27F7C" w:rsidRPr="00670DCE" w:rsidRDefault="00B27F7C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b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B27F7C" w:rsidRPr="00670DCE" w:rsidRDefault="00930D8E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π</m:t>
                </m:r>
              </m:oMath>
            </m:oMathPara>
          </w:p>
          <w:p w:rsidR="00B27F7C" w:rsidRPr="00670DCE" w:rsidRDefault="00930D8E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y=-1</m:t>
                </m:r>
              </m:oMath>
            </m:oMathPara>
          </w:p>
          <w:p w:rsidR="00B27F7C" w:rsidRPr="00670DCE" w:rsidRDefault="00930D8E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>=-2</m:t>
                </m:r>
              </m:oMath>
            </m:oMathPara>
          </w:p>
          <w:p w:rsidR="00B27F7C" w:rsidRPr="00670DCE" w:rsidRDefault="00B27F7C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c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EB104E" w:rsidRPr="00670DCE" w:rsidRDefault="00930D8E" w:rsidP="008226DE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 xml:space="preserve">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EB104E" w:rsidRPr="00670DCE" w:rsidRDefault="00930D8E" w:rsidP="008226DE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670DCE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π</m:t>
              </m:r>
            </m:oMath>
          </w:p>
          <w:p w:rsidR="00EB104E" w:rsidRPr="00670DCE" w:rsidRDefault="00930D8E" w:rsidP="008226DE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x=±1 </m:t>
              </m:r>
            </m:oMath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=-1</m:t>
              </m:r>
            </m:oMath>
          </w:p>
          <w:p w:rsidR="00EB104E" w:rsidRPr="00670DCE" w:rsidRDefault="00930D8E" w:rsidP="008226DE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y</m:t>
                    </m:r>
                  </m:e>
                </m:d>
                <m:r>
                  <w:rPr>
                    <w:rFonts w:ascii="Cambria Math" w:hAnsi="Cambria Math"/>
                  </w:rPr>
                  <m:t>=0, 2</m:t>
                </m:r>
              </m:oMath>
            </m:oMathPara>
          </w:p>
          <w:p w:rsidR="00EB104E" w:rsidRPr="00670DCE" w:rsidRDefault="00EB104E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d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π</m:t>
              </m:r>
            </m:oMath>
          </w:p>
          <w:p w:rsidR="00EB104E" w:rsidRPr="00670DCE" w:rsidRDefault="00930D8E" w:rsidP="008226DE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EB104E" w:rsidRPr="00670DCE" w:rsidRDefault="00930D8E" w:rsidP="008226DE">
            <w:pPr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911B6E" w:rsidRPr="00670DCE" w:rsidRDefault="00930D8E" w:rsidP="008226DE">
            <w:pPr>
              <w:jc w:val="both"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y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p>
              <m:r>
                <w:rPr>
                  <w:rFonts w:ascii="Cambria Math" w:hAnsi="Cambria Math"/>
                </w:rPr>
                <m:t xml:space="preserve">=1 </m:t>
              </m:r>
            </m:oMath>
            <w:r w:rsidRPr="00670DCE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C93EA4" w:rsidRPr="00670DCE" w:rsidRDefault="00C93EA4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 xml:space="preserve">a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C93EA4" w:rsidRPr="00670DCE" w:rsidRDefault="00C93EA4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, 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, 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E63C9E" w:rsidRPr="00670DCE" w:rsidRDefault="00254FAC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For</w:t>
            </w:r>
            <m:oMath>
              <m:r>
                <w:rPr>
                  <w:rFonts w:ascii="Cambria Math" w:hAnsi="Cambria Math"/>
                </w:rPr>
                <m:t xml:space="preserve"> 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 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oMath>
          </w:p>
          <w:p w:rsidR="00C93EA4" w:rsidRPr="00670DCE" w:rsidRDefault="00C93EA4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b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x</m:t>
              </m:r>
            </m:oMath>
          </w:p>
          <w:p w:rsidR="00C17C2B" w:rsidRPr="00670DCE" w:rsidRDefault="00C93EA4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 xml:space="preserve">x, </m:t>
              </m:r>
            </m:oMath>
            <w:r w:rsidR="00254FAC" w:rsidRPr="00670DCE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∞, -1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∞</m:t>
                  </m:r>
                </m:e>
              </m:d>
            </m:oMath>
          </w:p>
          <w:p w:rsidR="00C93EA4" w:rsidRPr="00670DCE" w:rsidRDefault="00254FAC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0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π</m:t>
                  </m:r>
                </m:e>
              </m:d>
            </m:oMath>
          </w:p>
          <w:p w:rsidR="00C17C2B" w:rsidRPr="00670DCE" w:rsidRDefault="00C17C2B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c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C17C2B" w:rsidRPr="00670DCE" w:rsidRDefault="00C17C2B" w:rsidP="008226DE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="00254FAC" w:rsidRPr="00670DCE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  <m:r>
                <w:rPr>
                  <w:rFonts w:ascii="Cambria Math" w:hAnsi="Cambria Math"/>
                </w:rPr>
                <m:t xml:space="preserve"> 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</w:p>
          <w:p w:rsidR="00C17C2B" w:rsidRPr="00670DCE" w:rsidRDefault="00C17C2B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d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x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, </m:t>
              </m:r>
            </m:oMath>
            <w:r w:rsidR="00254FAC" w:rsidRPr="00670DCE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</m:oMath>
          </w:p>
          <w:p w:rsidR="00C17C2B" w:rsidRPr="00670DCE" w:rsidRDefault="00C17C2B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254FAC" w:rsidRPr="00670DCE">
              <w:rPr>
                <w:rFonts w:ascii="Cambria Math" w:hAnsi="Cambria Math"/>
              </w:rPr>
              <w:t>,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</m:oMath>
          </w:p>
          <w:p w:rsidR="0084392C" w:rsidRPr="00670DCE" w:rsidRDefault="0084392C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A00AB6" w:rsidRPr="00670DCE" w:rsidRDefault="00DF6A85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a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</m:oMath>
          </w:p>
          <w:p w:rsidR="00DF6A85" w:rsidRPr="00670DCE" w:rsidRDefault="00DF6A85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  <w:p w:rsidR="00DF6A85" w:rsidRPr="00670DCE" w:rsidRDefault="00196035" w:rsidP="008226DE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DF6A85" w:rsidRPr="00670DCE" w:rsidRDefault="00DF6A85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b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6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6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π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8+1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0-36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6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6</m:t>
                      </m:r>
                    </m:den>
                  </m:f>
                </m:e>
              </m:func>
            </m:oMath>
          </w:p>
          <w:p w:rsidR="00DF6A85" w:rsidRPr="00670DCE" w:rsidRDefault="00DF6A85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π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6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6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π</m:t>
                </m:r>
              </m:oMath>
            </m:oMathPara>
          </w:p>
          <w:p w:rsidR="00DF6A85" w:rsidRPr="00670DCE" w:rsidRDefault="00DF6A85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c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A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2λ-x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="00196035"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-λ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den>
                      </m:f>
                    </m:e>
                  </m:d>
                </m:e>
              </m:func>
            </m:oMath>
          </w:p>
          <w:p w:rsidR="00DF6A85" w:rsidRPr="00670DCE" w:rsidRDefault="00196035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Now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func>
                </m:den>
              </m:f>
            </m:oMath>
          </w:p>
          <w:p w:rsidR="00DF6A85" w:rsidRPr="00670DCE" w:rsidRDefault="00DF6A85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λ-x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x-λ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λ-x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x-λ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</m:den>
                </m:f>
              </m:oMath>
            </m:oMathPara>
          </w:p>
          <w:p w:rsidR="00DF6A85" w:rsidRPr="00670DCE" w:rsidRDefault="00DF6A85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xλ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-λ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λ</m:t>
                        </m: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λ-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x-λ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  <w:p w:rsidR="00DF6A85" w:rsidRPr="00670DCE" w:rsidRDefault="00DF6A85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λx+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λx+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func>
              </m:oMath>
            </m:oMathPara>
          </w:p>
          <w:p w:rsidR="00DF6A85" w:rsidRPr="00670DCE" w:rsidRDefault="00DF6A85" w:rsidP="008226DE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-B=30°</m:t>
                </m:r>
              </m:oMath>
            </m:oMathPara>
          </w:p>
          <w:p w:rsidR="00724927" w:rsidRPr="00670DCE" w:rsidRDefault="00724927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d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num>
                    <m:den>
                      <m:r>
                        <w:rPr>
                          <w:rFonts w:ascii="Cambria Math" w:hAnsi="Cambria Math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9</m:t>
                          </m:r>
                        </m:den>
                      </m:f>
                    </m:den>
                  </m:f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func>
            </m:oMath>
          </w:p>
          <w:p w:rsidR="00724927" w:rsidRPr="00670DCE" w:rsidRDefault="00724927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  <m:r>
                  <w:rPr>
                    <w:rFonts w:ascii="Cambria Math" w:hAnsi="Cambria Math"/>
                  </w:rPr>
                  <m:t>=π/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A60CEF" w:rsidRPr="00670DCE" w:rsidRDefault="00A60CEF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object w:dxaOrig="8738" w:dyaOrig="9185">
                <v:shape id="_x0000_i1028" type="#_x0000_t75" style="width:229.4pt;height:240.45pt" o:ole="">
                  <v:imagedata r:id="IMM2Z416Z0" o:title=""/>
                </v:shape>
                <o:OLEObject Type="Embed" ProgID="ChemDraw.Document.6.0" ShapeID="_x0000_i1028" DrawAspect="Content" ObjectID="_1478862109" r:id="OMM2Z416Z0"/>
              </w:object>
            </w:r>
          </w:p>
          <w:p w:rsidR="00A60CEF" w:rsidRPr="00670DCE" w:rsidRDefault="00A60CEF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object w:dxaOrig="5244" w:dyaOrig="3915">
                <v:shape id="_x0000_i1029" type="#_x0000_t75" style="width:184.15pt;height:137.1pt" o:ole="">
                  <v:imagedata r:id="IMM2Z416Z1" o:title=""/>
                </v:shape>
                <o:OLEObject Type="Embed" ProgID="ChemDraw.Document.6.0" ShapeID="_x0000_i1029" DrawAspect="Content" ObjectID="_1478862110" r:id="OMM2Z416Z1"/>
              </w:object>
            </w:r>
          </w:p>
          <w:p w:rsidR="00CC594F" w:rsidRPr="00670DCE" w:rsidRDefault="00CC594F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Refer graph for solu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C18B6" w:rsidRPr="004D6588" w:rsidRDefault="00A45329" w:rsidP="00611E2C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i/>
              </w:rPr>
            </w:pP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</m:e>
              </m:func>
              <m:r>
                <w:rPr>
                  <w:rFonts w:ascii="Cambria Math" w:hAnsi="Cambria Math"/>
                </w:rPr>
                <m:t xml:space="preserve"> 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, 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E04F4" w:rsidRPr="00670DCE" w:rsidRDefault="00FC48A2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a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3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FC48A2" w:rsidRPr="00670DCE" w:rsidRDefault="00FC48A2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≤π</m:t>
                </m:r>
              </m:oMath>
            </m:oMathPara>
          </w:p>
          <w:p w:rsidR="00FC48A2" w:rsidRPr="00670DCE" w:rsidRDefault="00C77411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π⇒0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3</m:t>
                    </m:r>
                  </m:e>
                </m:d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/2</m:t>
                    </m:r>
                  </m:e>
                </m:d>
                <m:r>
                  <w:rPr>
                    <w:rFonts w:ascii="Cambria Math" w:hAnsi="Cambria Math"/>
                  </w:rPr>
                  <m:t>≤x≤1</m:t>
                </m:r>
              </m:oMath>
            </m:oMathPara>
          </w:p>
          <w:p w:rsidR="00FC48A2" w:rsidRPr="00670DCE" w:rsidRDefault="00FC48A2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b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x-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FC48A2" w:rsidRPr="00670DCE" w:rsidRDefault="0022281F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π/2</m:t>
                    </m:r>
                  </m:e>
                </m:d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2</m:t>
                    </m:r>
                  </m:e>
                </m:d>
              </m:oMath>
            </m:oMathPara>
          </w:p>
          <w:p w:rsidR="00883DE4" w:rsidRPr="00670DCE" w:rsidRDefault="00C77411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π/2</m:t>
                    </m:r>
                  </m:e>
                </m:d>
                <m:r>
                  <w:rPr>
                    <w:rFonts w:ascii="Cambria Math" w:hAnsi="Cambria Math"/>
                  </w:rPr>
                  <m:t>≤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2</m:t>
                    </m:r>
                  </m:e>
                </m:d>
              </m:oMath>
            </m:oMathPara>
          </w:p>
          <w:p w:rsidR="00883DE4" w:rsidRPr="00670DCE" w:rsidRDefault="00C77411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π/6</m:t>
                    </m:r>
                  </m:e>
                </m:d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6</m:t>
                    </m:r>
                  </m:e>
                </m:d>
              </m:oMath>
            </m:oMathPara>
          </w:p>
          <w:p w:rsidR="00FC48A2" w:rsidRPr="00670DCE" w:rsidRDefault="00C77411" w:rsidP="008226D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/2</m:t>
                    </m:r>
                  </m:e>
                </m:d>
                <m:r>
                  <w:rPr>
                    <w:rFonts w:ascii="Cambria Math" w:hAnsi="Cambria Math"/>
                  </w:rPr>
                  <m:t>≤x≤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/2</m:t>
                    </m:r>
                  </m:e>
                </m:d>
              </m:oMath>
            </m:oMathPara>
          </w:p>
          <w:p w:rsidR="00883DE4" w:rsidRPr="00670DCE" w:rsidRDefault="00883DE4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c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3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883DE4" w:rsidRPr="00670DCE" w:rsidRDefault="00883DE4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≤π</m:t>
                </m:r>
              </m:oMath>
            </m:oMathPara>
          </w:p>
          <w:p w:rsidR="00883DE4" w:rsidRPr="00670DCE" w:rsidRDefault="00C77411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π</m:t>
                </m:r>
              </m:oMath>
            </m:oMathPara>
          </w:p>
          <w:p w:rsidR="00883DE4" w:rsidRPr="00670DCE" w:rsidRDefault="00C77411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π/3</m:t>
                </m:r>
              </m:oMath>
            </m:oMathPara>
          </w:p>
          <w:p w:rsidR="00883DE4" w:rsidRPr="00670DCE" w:rsidRDefault="00C77411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x≤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/2) </m:t>
                </m:r>
              </m:oMath>
            </m:oMathPara>
          </w:p>
          <w:p w:rsidR="002B478A" w:rsidRPr="00670DCE" w:rsidRDefault="00883DE4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  <w:b/>
              </w:rPr>
              <w:t>d</w:t>
            </w:r>
            <w:r w:rsidRPr="00670DCE">
              <w:rPr>
                <w:rFonts w:ascii="Cambria Math" w:hAnsi="Cambria Math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x-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2B478A" w:rsidRPr="00670DCE" w:rsidRDefault="0022281F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π/2</m:t>
                    </m:r>
                  </m:e>
                </m:d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2</m:t>
                    </m:r>
                  </m:e>
                </m:d>
              </m:oMath>
            </m:oMathPara>
          </w:p>
          <w:p w:rsidR="002B478A" w:rsidRPr="00670DCE" w:rsidRDefault="00C77411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π/2</m:t>
                    </m:r>
                  </m:e>
                </m:d>
                <m:r>
                  <w:rPr>
                    <w:rFonts w:ascii="Cambria Math" w:hAnsi="Cambria Math"/>
                  </w:rPr>
                  <m:t>≤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2</m:t>
                    </m:r>
                  </m:e>
                </m:d>
              </m:oMath>
            </m:oMathPara>
          </w:p>
          <w:p w:rsidR="002B478A" w:rsidRPr="00670DCE" w:rsidRDefault="00C77411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π/6</m:t>
                    </m:r>
                  </m:e>
                </m:d>
                <m:r>
                  <w:rPr>
                    <w:rFonts w:ascii="Cambria Math" w:hAnsi="Cambria Math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6</m:t>
                    </m:r>
                  </m:e>
                </m:d>
              </m:oMath>
            </m:oMathPara>
          </w:p>
          <w:p w:rsidR="002B478A" w:rsidRPr="00670DCE" w:rsidRDefault="00C77411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6</m:t>
                    </m:r>
                  </m:e>
                </m:d>
              </m:oMath>
            </m:oMathPara>
          </w:p>
          <w:p w:rsidR="00883DE4" w:rsidRPr="00670DCE" w:rsidRDefault="00C77411" w:rsidP="008226DE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0≤x≤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/2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71412" w:rsidRPr="00F66A57" w:rsidRDefault="00633A3F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→∞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</m:e>
                </m:func>
              </m:oMath>
            </m:oMathPara>
          </w:p>
          <w:p w:rsidR="00771412" w:rsidRPr="00F66A57" w:rsidRDefault="00633A3F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→∞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</m:e>
                </m:func>
              </m:oMath>
            </m:oMathPara>
          </w:p>
          <w:p w:rsidR="00771412" w:rsidRPr="00F66A57" w:rsidRDefault="00633A3F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=</m:t>
                    </m:r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→∞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{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sup>
                                </m:sSup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) </m:t>
                                    </m:r>
                                  </m:e>
                                </m:d>
                              </m:e>
                            </m:func>
                          </m:e>
                        </m:func>
                      </m:e>
                    </m:nary>
                  </m:e>
                </m:func>
              </m:oMath>
            </m:oMathPara>
          </w:p>
          <w:p w:rsidR="00771412" w:rsidRPr="00F66A57" w:rsidRDefault="00633A3F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r>
                  <w:rPr>
                    <w:rFonts w:ascii="Cambria Math" w:hAnsi="Cambria Math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p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</m:sSup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e>
                </m:func>
              </m:oMath>
            </m:oMathPara>
          </w:p>
          <w:p w:rsidR="00771412" w:rsidRPr="00F66A57" w:rsidRDefault="00633A3F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p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∞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</m:e>
                </m:func>
              </m:oMath>
            </m:oMathPara>
          </w:p>
          <w:p w:rsidR="00771412" w:rsidRPr="00F66A57" w:rsidRDefault="00633A3F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∞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E26DD" w:rsidRDefault="006A5481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+1)}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⁡</m:t>
                      </m:r>
                      <m:r>
                        <w:rPr>
                          <w:rFonts w:ascii="Cambria Math" w:hAnsi="Cambria Math"/>
                        </w:rPr>
                        <m:t xml:space="preserve"> 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func>
                    </m:e>
                  </m:func>
                </m:e>
              </m:func>
            </m:oMath>
          </w:p>
          <w:p w:rsidR="00FE26DD" w:rsidRDefault="006A5481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den>
                                </m:f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FE26DD" w:rsidRDefault="006A5481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  <w:p w:rsidR="00FE26DD" w:rsidRDefault="006A5481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  <w:p w:rsidR="00FE26DD" w:rsidRDefault="006A5481" w:rsidP="0029645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53325" w:rsidRDefault="003C45EA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→∞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</m:e>
                </m:func>
              </m:oMath>
            </m:oMathPara>
          </w:p>
          <w:p w:rsidR="00B53325" w:rsidRDefault="003C45EA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→∞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</m:e>
                </m:func>
              </m:oMath>
            </m:oMathPara>
          </w:p>
          <w:p w:rsidR="00B53325" w:rsidRDefault="003C45EA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=</m:t>
                    </m:r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→∞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{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sup>
                                </m:sSup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) </m:t>
                                    </m:r>
                                  </m:e>
                                </m:d>
                              </m:e>
                            </m:func>
                          </m:e>
                        </m:func>
                      </m:e>
                    </m:nary>
                  </m:e>
                </m:func>
              </m:oMath>
            </m:oMathPara>
          </w:p>
          <w:p w:rsidR="00B53325" w:rsidRDefault="003C45EA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r>
                  <w:rPr>
                    <w:rFonts w:ascii="Cambria Math" w:hAnsi="Cambria Math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p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</m:sSup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e>
                </m:func>
              </m:oMath>
            </m:oMathPara>
          </w:p>
          <w:p w:rsidR="00B53325" w:rsidRDefault="003C45EA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p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∞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</m:e>
                </m:func>
              </m:oMath>
            </m:oMathPara>
          </w:p>
          <w:p w:rsidR="00B53325" w:rsidRDefault="003C45EA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∞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EA2806" w:rsidRDefault="00567FDE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{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+1)}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⁡</m:t>
                      </m:r>
                      <m:r>
                        <w:rPr>
                          <w:rFonts w:ascii="Cambria Math" w:hAnsi="Cambria Math"/>
                        </w:rPr>
                        <m:t xml:space="preserve"> 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func>
                    </m:e>
                  </m:func>
                </m:e>
              </m:func>
            </m:oMath>
          </w:p>
          <w:p w:rsidR="00EA2806" w:rsidRPr="00864760" w:rsidRDefault="00567FDE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den>
                                </m:f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EA2806" w:rsidRPr="00864760" w:rsidRDefault="00567FDE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  <w:p w:rsidR="00EA2806" w:rsidRPr="00864760" w:rsidRDefault="00567FDE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  <w:p w:rsidR="00EA2806" w:rsidRPr="00864760" w:rsidRDefault="00567FDE" w:rsidP="008A43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975A2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2975A2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π</m:t>
                    </m:r>
                  </m:e>
                </m:d>
              </m:oMath>
            </m:oMathPara>
          </w:p>
          <w:p w:rsidR="002975A2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</w:rPr>
                  <m:t>∈</m:t>
                </m:r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π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 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func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π+π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975A2" w:rsidRPr="00670DCE" w:rsidRDefault="00285A86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Also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π</m:t>
                  </m:r>
                </m:e>
              </m:rad>
              <m:r>
                <w:rPr>
                  <w:rFonts w:ascii="Cambria Math" w:hAnsi="Cambria Math"/>
                </w:rPr>
                <m:t xml:space="preserve"> t+3π</m:t>
              </m:r>
            </m:oMath>
          </w:p>
          <w:p w:rsidR="002975A2" w:rsidRPr="00670DCE" w:rsidRDefault="002975A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 xml:space="preserve"> t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3π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975A2" w:rsidRPr="00670DCE" w:rsidRDefault="00285A86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e given inequation exists if equality holds, i.e.,</w:t>
            </w:r>
          </w:p>
          <w:p w:rsidR="002975A2" w:rsidRPr="00670DCE" w:rsidRDefault="002975A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.H.S.=R.H.S.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2975A2" w:rsidRPr="00670DCE" w:rsidRDefault="00285A86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=1, y=-1, z=-1</m:t>
              </m:r>
            </m:oMath>
            <w:r w:rsidRPr="00670DCE">
              <w:rPr>
                <w:rFonts w:ascii="Cambria Math" w:hAnsi="Cambria Math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t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hAnsi="Cambria Math"/>
                </w:rPr>
                <m:t xml:space="preserve"> 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5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D91FA2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in</m:t>
                            </m:r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, y, z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9038D" w:rsidRPr="00670DCE" w:rsidRDefault="009E4190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ax+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=c </m:t>
              </m:r>
            </m:oMath>
            <w:r w:rsidR="00A433BF"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y+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</m:func>
                        </m:e>
                      </m:d>
                    </m:e>
                  </m:func>
                </m:e>
              </m:d>
              <m:r>
                <w:rPr>
                  <w:rFonts w:ascii="Cambria Math" w:hAnsi="Cambria Math"/>
                </w:rPr>
                <m:t>=c</m:t>
              </m:r>
            </m:oMath>
          </w:p>
          <w:p w:rsidR="009E4190" w:rsidRPr="00670DCE" w:rsidRDefault="009E4190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=α </m:t>
              </m:r>
            </m:oMath>
            <w:r w:rsidR="00A433BF" w:rsidRPr="00670DCE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 xml:space="preserve">=β, </m:t>
              </m:r>
            </m:oMath>
            <w:r w:rsidRPr="00670DCE">
              <w:rPr>
                <w:rFonts w:ascii="Cambria Math" w:hAnsi="Cambria Math"/>
              </w:rPr>
              <w:t>then the given relations are</w:t>
            </w:r>
          </w:p>
          <w:p w:rsidR="009E4190" w:rsidRPr="00670DCE" w:rsidRDefault="009E4190" w:rsidP="008226DE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 xml:space="preserve">=c </m:t>
              </m:r>
            </m:oMath>
            <w:r w:rsidR="00A433BF" w:rsidRPr="00670DCE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+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c</m:t>
              </m:r>
            </m:oMath>
          </w:p>
          <w:p w:rsidR="009E4190" w:rsidRPr="00670DCE" w:rsidRDefault="009E4190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From these two relations, we can conclude that equation </w:t>
            </w:r>
            <m:oMath>
              <m:r>
                <w:rPr>
                  <w:rFonts w:ascii="Cambria Math" w:hAnsi="Cambria Math"/>
                </w:rPr>
                <m:t>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+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c</m:t>
              </m:r>
            </m:oMath>
            <w:r w:rsidRPr="00670DCE">
              <w:rPr>
                <w:rFonts w:ascii="Cambria Math" w:hAnsi="Cambria Math"/>
              </w:rPr>
              <w:t xml:space="preserve"> has roots </w:t>
            </w:r>
            <m:oMath>
              <m:r>
                <w:rPr>
                  <w:rFonts w:ascii="Cambria Math" w:hAnsi="Cambria Math"/>
                </w:rPr>
                <m:t xml:space="preserve">α </m:t>
              </m:r>
            </m:oMath>
            <w:r w:rsidR="00A433BF" w:rsidRPr="00670DCE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β</m:t>
              </m:r>
            </m:oMath>
          </w:p>
          <w:p w:rsidR="009E4190" w:rsidRPr="00670DCE" w:rsidRDefault="009E419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c</m:t>
                </m:r>
              </m:oMath>
            </m:oMathPara>
          </w:p>
          <w:p w:rsidR="009E4190" w:rsidRPr="00670DCE" w:rsidRDefault="00A433B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c-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9E4190" w:rsidRPr="00670DCE" w:rsidRDefault="00A433B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 a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9E4190" w:rsidRPr="00670DCE" w:rsidRDefault="00A433B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 a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  <w:p w:rsidR="009E4190" w:rsidRPr="00670DCE" w:rsidRDefault="00A433B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-2 ac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F61F6D" w:rsidRPr="00670DCE" w:rsidRDefault="00946B2F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Therefore, sum of the roots,</w:t>
            </w:r>
            <w:r w:rsidR="00A433BF" w:rsidRPr="00670DCE">
              <w:rPr>
                <w:rFonts w:ascii="Cambria Math" w:hAnsi="Cambria Math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x+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 ac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  <w:p w:rsidR="00F61F6D" w:rsidRPr="00670DCE" w:rsidRDefault="00A433B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and the product of root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  <m:r>
                <w:rPr>
                  <w:rFonts w:ascii="Cambria Math" w:hAnsi="Cambria Math"/>
                </w:rPr>
                <m:t>=x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  <w:p w:rsidR="00F61F6D" w:rsidRPr="00670DCE" w:rsidRDefault="00A433BF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+y</m:t>
                  </m:r>
                </m:num>
                <m:den>
                  <m:r>
                    <w:rPr>
                      <w:rFonts w:ascii="Cambria Math" w:hAnsi="Cambria Math"/>
                    </w:rPr>
                    <m:t>1-xy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ac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ac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AE2AAE" w:rsidRPr="00670DCE" w:rsidRDefault="00CE2B9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L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a⇒a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</m:oMath>
          </w:p>
          <w:p w:rsidR="00AE2AAE" w:rsidRPr="00670DCE" w:rsidRDefault="00CE2B9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>=b⇒b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π/2, π/2</m:t>
                  </m:r>
                </m:e>
              </m:d>
            </m:oMath>
          </w:p>
          <w:p w:rsidR="00AE2AAE" w:rsidRPr="00670DCE" w:rsidRDefault="00CE2B9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We hav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670DCE">
              <w:rPr>
                <w:rFonts w:ascii="Cambria Math" w:hAnsi="Cambria Math"/>
              </w:rPr>
              <w:t xml:space="preserve">     (i)</w:t>
            </w:r>
          </w:p>
          <w:p w:rsidR="00AE2AAE" w:rsidRPr="00670DCE" w:rsidRDefault="00CE2B9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and 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 xml:space="preserve">  </m:t>
              </m:r>
            </m:oMath>
            <w:r w:rsidRPr="00670DCE">
              <w:rPr>
                <w:rFonts w:ascii="Cambria Math" w:hAnsi="Cambria Math"/>
              </w:rPr>
              <w:t xml:space="preserve">     (ii)</w:t>
            </w:r>
          </w:p>
          <w:p w:rsidR="00AE2AAE" w:rsidRPr="00670DCE" w:rsidRDefault="00CE2B9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0,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/4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Pr="00670DCE">
              <w:rPr>
                <w:rFonts w:ascii="Cambria Math" w:hAnsi="Cambria Math"/>
              </w:rPr>
              <w:t>we g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/4</m:t>
                  </m:r>
                </m:e>
              </m:d>
            </m:oMath>
          </w:p>
          <w:p w:rsidR="00AE2AAE" w:rsidRPr="00670DCE" w:rsidRDefault="00CE2B9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So, from Eq.(i)  we get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≤π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AE2AAE" w:rsidRPr="00670DCE" w:rsidRDefault="00AE2AAE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.e., </m:t>
                </m:r>
                <m:r>
                  <w:rPr>
                    <w:rFonts w:ascii="Cambria Math" w:hAnsi="Cambria Math"/>
                  </w:rPr>
                  <m:t>0≤p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</m:den>
                </m:f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  <w:p w:rsidR="00AE2AAE" w:rsidRPr="00670DCE" w:rsidRDefault="00CE2B9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  <m:r>
                <w:rPr>
                  <w:rFonts w:ascii="Cambria Math" w:hAnsi="Cambria Math"/>
                </w:rPr>
                <m:t xml:space="preserve">p∈Z, </m:t>
              </m:r>
            </m:oMath>
            <w:r w:rsidR="006B31BA" w:rsidRPr="00670DCE">
              <w:rPr>
                <w:rFonts w:ascii="Cambria Math" w:hAnsi="Cambria Math"/>
              </w:rPr>
              <w:t>so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p=0, 1 </m:t>
              </m:r>
            </m:oMath>
            <w:r w:rsidRPr="00670DCE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2</m:t>
              </m:r>
            </m:oMath>
          </w:p>
          <w:p w:rsidR="00AE2AAE" w:rsidRPr="00670DCE" w:rsidRDefault="00AE2AAE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Substituting 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670DCE">
              <w:rPr>
                <w:rFonts w:ascii="Cambria Math" w:hAnsi="Cambria Math"/>
              </w:rPr>
              <w:t xml:space="preserve"> from Eq. (i) in Eq. (ii), we get</w:t>
            </w:r>
          </w:p>
          <w:p w:rsidR="00801806" w:rsidRPr="00670DCE" w:rsidRDefault="0080180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a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⇒1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-4p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a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=0  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i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  <w:p w:rsidR="00801806" w:rsidRPr="00670DCE" w:rsidRDefault="00CE2B9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Si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a∈R⇒D≥0</m:t>
              </m:r>
            </m:oMath>
          </w:p>
          <w:p w:rsidR="00801806" w:rsidRPr="00670DCE" w:rsidRDefault="0080180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.e., </m:t>
                </m:r>
                <m:r>
                  <w:rPr>
                    <w:rFonts w:ascii="Cambria Math" w:hAnsi="Cambria Math"/>
                  </w:rPr>
                  <m:t>1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-6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≥0  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≥4⇒p≥2  ⇒p=2</m:t>
                </m:r>
              </m:oMath>
            </m:oMathPara>
          </w:p>
          <w:p w:rsidR="00801806" w:rsidRPr="00670DCE" w:rsidRDefault="006B31BA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S</w:t>
            </w:r>
            <w:r w:rsidR="00801806" w:rsidRPr="00670DCE">
              <w:rPr>
                <w:rFonts w:ascii="Cambria Math" w:hAnsi="Cambria Math"/>
              </w:rPr>
              <w:t xml:space="preserve">ubstituting </w:t>
            </w:r>
            <m:oMath>
              <m:r>
                <w:rPr>
                  <w:rFonts w:ascii="Cambria Math" w:hAnsi="Cambria Math"/>
                </w:rPr>
                <m:t>p=2</m:t>
              </m:r>
            </m:oMath>
            <w:r w:rsidR="00801806" w:rsidRPr="00670DCE">
              <w:rPr>
                <w:rFonts w:ascii="Cambria Math" w:hAnsi="Cambria Math"/>
              </w:rPr>
              <w:t xml:space="preserve"> in Eq. (iii), we get</w:t>
            </w:r>
          </w:p>
          <w:p w:rsidR="00801806" w:rsidRPr="00670DCE" w:rsidRDefault="0080180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a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801806" w:rsidRPr="00670DCE" w:rsidRDefault="00CE2B93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a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  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 ⇒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</m:oMath>
            </m:oMathPara>
          </w:p>
          <w:p w:rsidR="00FA0332" w:rsidRPr="00670DCE" w:rsidRDefault="00CE2B93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From Eq.(ii), we ge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 xml:space="preserve"> ⇒b=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  <m:r>
                <w:rPr>
                  <w:rFonts w:ascii="Cambria Math" w:hAnsi="Cambria Math"/>
                </w:rPr>
                <m:t xml:space="preserve"> ⇒y=±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53208" w:rsidRPr="00670DCE" w:rsidRDefault="000B48C1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θ⇒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670DCE">
              <w:rPr>
                <w:rFonts w:ascii="Cambria Math" w:hAnsi="Cambria Math"/>
              </w:rPr>
              <w:t xml:space="preserve"> 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θ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π</m:t>
                  </m:r>
                </m:e>
              </m:d>
            </m:oMath>
          </w:p>
          <w:p w:rsidR="00153208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θ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153208" w:rsidRPr="00670DCE" w:rsidRDefault="000B48C1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α=3θ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3π</m:t>
                  </m:r>
                </m:e>
              </m:d>
            </m:oMath>
          </w:p>
          <w:p w:rsidR="00153208" w:rsidRPr="00670DCE" w:rsidRDefault="000B48C1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Refer the graph of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, α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3π</m:t>
                  </m:r>
                </m:e>
              </m:d>
            </m:oMath>
          </w:p>
          <w:p w:rsidR="00383076" w:rsidRPr="00670DCE" w:rsidRDefault="00A60CE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object w:dxaOrig="5515" w:dyaOrig="3120">
                <v:shape id="_x0000_i1027" type="#_x0000_t75" style="width:162.45pt;height:91.85pt" o:ole="">
                  <v:imagedata r:id="IMM2S410S0" o:title=""/>
                </v:shape>
                <o:OLEObject Type="Embed" ProgID="ChemDraw.Document.6.0" ShapeID="_x0000_i1027" DrawAspect="Content" ObjectID="_1478862108" r:id="OMM2S410S0"/>
              </w:object>
            </w:r>
          </w:p>
          <w:p w:rsidR="00153208" w:rsidRPr="00670DCE" w:rsidRDefault="00153208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From the graph,</w:t>
            </w:r>
          </w:p>
          <w:p w:rsidR="00153341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99302E" w:rsidRPr="00670DCE" w:rsidRDefault="00153341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α, 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≤α&lt;π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2π-α, 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π≤α≤2π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α-2π, 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π&lt;α≤3π</m:t>
                          </m:r>
                        </m:e>
                      </m:mr>
                    </m:m>
                  </m:e>
                </m:d>
              </m:oMath>
            </m:oMathPara>
          </w:p>
          <w:p w:rsidR="0099302E" w:rsidRPr="00670DCE" w:rsidRDefault="0099302E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≤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&lt;π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π-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π≤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≤2π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-2π, 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π&lt;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≤3π</m:t>
                          </m:r>
                        </m:e>
                      </m:mr>
                    </m:m>
                  </m:e>
                </m:d>
              </m:oMath>
            </m:oMathPara>
          </w:p>
          <w:p w:rsidR="0099302E" w:rsidRPr="00670DCE" w:rsidRDefault="0099302E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≤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&lt;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π/3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π-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π/3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≤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≤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π/3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-2π, 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π/3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&lt;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≤π</m:t>
                          </m:r>
                        </m:e>
                      </m:mr>
                    </m:m>
                  </m:e>
                </m:d>
              </m:oMath>
            </m:oMathPara>
          </w:p>
          <w:p w:rsidR="00C631F3" w:rsidRPr="00670DCE" w:rsidRDefault="0099302E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&lt;x≤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π-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/2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≤x≤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-2π, 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≤x&lt;-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e>
                          </m:d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2434CD" w:rsidRPr="00670DCE" w:rsidRDefault="0099302E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-2π, 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≤x&lt;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/2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π-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/2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≤x≤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&lt;x≤1</m:t>
                          </m:r>
                        </m:e>
                      </m:mr>
                    </m:m>
                  </m:e>
                </m:d>
              </m:oMath>
            </m:oMathPara>
          </w:p>
          <w:p w:rsidR="0095218A" w:rsidRPr="00670DCE" w:rsidRDefault="000B48C1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3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2π</m:t>
              </m:r>
            </m:oMath>
          </w:p>
          <w:p w:rsidR="0095218A" w:rsidRPr="00670DCE" w:rsidRDefault="000B48C1" w:rsidP="008226DE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 xml:space="preserve">⇒a=-2π </m:t>
              </m:r>
            </m:oMath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=3⇒a+bπ=π</m:t>
              </m:r>
            </m:oMath>
          </w:p>
          <w:p w:rsidR="0095218A" w:rsidRPr="00670DCE" w:rsidRDefault="000B48C1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F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3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2π-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95218A" w:rsidRPr="00670DCE" w:rsidRDefault="000B48C1" w:rsidP="008226DE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 xml:space="preserve">⇒a=2π </m:t>
              </m:r>
            </m:oMath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=-3 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-3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</m:oMath>
          </w:p>
          <w:p w:rsidR="0095218A" w:rsidRPr="00670DCE" w:rsidRDefault="0095218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99302E" w:rsidRPr="00670DCE" w:rsidRDefault="000B48C1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3x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3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 xml:space="preserve">⇒ a=0 </m:t>
              </m:r>
            </m:oMath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=3</m:t>
              </m:r>
            </m:oMath>
          </w:p>
          <w:p w:rsidR="0095218A" w:rsidRPr="00670DCE" w:rsidRDefault="0095218A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y→a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y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C24B2F" w:rsidRPr="00670DCE" w:rsidRDefault="00474BB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Sinc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s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670DCE">
              <w:rPr>
                <w:rFonts w:ascii="Cambria Math" w:hAnsi="Cambria Math"/>
              </w:rPr>
              <w:t>defined f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</m:oMath>
          </w:p>
          <w:p w:rsidR="00C24B2F" w:rsidRPr="00670DCE" w:rsidRDefault="00C24B2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=0</m:t>
                </m:r>
              </m:oMath>
            </m:oMathPara>
          </w:p>
          <w:p w:rsidR="00C24B2F" w:rsidRPr="00670DCE" w:rsidRDefault="00C24B2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D91FA2" w:rsidRPr="00670DCE" w:rsidRDefault="00474BB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4F68C3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…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⋯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4F68C3" w:rsidRPr="00670DCE" w:rsidRDefault="00474BB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……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……</m:t>
                    </m:r>
                  </m:e>
                </m:d>
              </m:oMath>
            </m:oMathPara>
          </w:p>
          <w:p w:rsidR="004F68C3" w:rsidRPr="00670DCE" w:rsidRDefault="00474BB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den>
                </m:f>
              </m:oMath>
            </m:oMathPara>
          </w:p>
          <w:p w:rsidR="004F68C3" w:rsidRPr="00670DCE" w:rsidRDefault="00474BB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x=0</m:t>
                </m:r>
              </m:oMath>
            </m:oMathPara>
          </w:p>
          <w:p w:rsidR="004F68C3" w:rsidRPr="00670DCE" w:rsidRDefault="00474BBF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 9+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=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  <w:r w:rsidRPr="00670DCE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0C4104" w:rsidRPr="00670DCE" w:rsidRDefault="00474BBF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=1⇒x=0, 1 </m:t>
              </m:r>
            </m:oMath>
            <w:r w:rsidRPr="00670DCE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-1</m:t>
              </m:r>
            </m:oMath>
          </w:p>
          <w:p w:rsidR="004F68C3" w:rsidRPr="00670DCE" w:rsidRDefault="004F68C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Therefore, the number of values is equal to 3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9)</w:t>
            </w:r>
          </w:p>
          <w:p w:rsidR="00943CC7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func>
              </m:oMath>
            </m:oMathPara>
          </w:p>
          <w:p w:rsidR="00F6354C" w:rsidRPr="00670DCE" w:rsidRDefault="00C044C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</m:e>
                            </m: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func>
              </m:oMath>
            </m:oMathPara>
          </w:p>
          <w:p w:rsidR="00D91FA2" w:rsidRPr="00670DCE" w:rsidRDefault="00C044C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0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=9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FE3CB2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π</m:t>
                </m:r>
              </m:oMath>
            </m:oMathPara>
          </w:p>
          <w:p w:rsidR="00FE3CB2" w:rsidRPr="00670DCE" w:rsidRDefault="0081614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π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</m:e>
                </m:func>
              </m:oMath>
            </m:oMathPara>
          </w:p>
          <w:p w:rsidR="00FE3CB2" w:rsidRPr="00670DCE" w:rsidRDefault="0081614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4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9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</m:e>
                </m:func>
              </m:oMath>
            </m:oMathPara>
          </w:p>
          <w:p w:rsidR="00FE3CB2" w:rsidRPr="00670DCE" w:rsidRDefault="0081614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=-x</m:t>
                </m:r>
              </m:oMath>
            </m:oMathPara>
          </w:p>
          <w:p w:rsidR="00FE3CB2" w:rsidRPr="00670DCE" w:rsidRDefault="0081614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FE3CB2" w:rsidRPr="00670DCE" w:rsidRDefault="0081614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1-1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E3CB2" w:rsidRPr="00670DCE" w:rsidRDefault="0081614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1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=0</m:t>
                </m:r>
              </m:oMath>
            </m:oMathPara>
          </w:p>
          <w:p w:rsidR="00C944CD" w:rsidRPr="00670DCE" w:rsidRDefault="0081614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12;b=14;c=0</m:t>
                </m:r>
              </m:oMath>
            </m:oMathPara>
          </w:p>
          <w:p w:rsidR="00D91FA2" w:rsidRPr="00670DCE" w:rsidRDefault="0081614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-a-c=14-12+1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13735D" w:rsidRPr="00670DCE" w:rsidRDefault="00DD040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We have 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</m:oMath>
          </w:p>
          <w:p w:rsidR="00A60CEF" w:rsidRPr="00670DCE" w:rsidRDefault="00A60CE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object w:dxaOrig="6588" w:dyaOrig="3890">
                <v:shape id="_x0000_i1030" type="#_x0000_t75" style="width:198.45pt;height:117.25pt" o:ole="">
                  <v:imagedata r:id="IMM2S424S0" o:title=""/>
                </v:shape>
                <o:OLEObject Type="Embed" ProgID="ChemDraw.Document.6.0" ShapeID="_x0000_i1030" DrawAspect="Content" ObjectID="_1478862111" r:id="OMM2S424S0"/>
              </w:object>
            </w:r>
          </w:p>
          <w:p w:rsidR="0013735D" w:rsidRPr="00670DCE" w:rsidRDefault="0013735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Both the curves bound the region</w:t>
            </w:r>
            <w:r w:rsidR="00DD0403" w:rsidRPr="00670DCE">
              <w:rPr>
                <w:rFonts w:ascii="Cambria Math" w:hAnsi="Cambria Math"/>
              </w:rPr>
              <w:t>s</w:t>
            </w:r>
            <w:r w:rsidRPr="00670DCE">
              <w:rPr>
                <w:rFonts w:ascii="Cambria Math" w:hAnsi="Cambria Math"/>
              </w:rPr>
              <w:t xml:space="preserve"> of same area</w:t>
            </w:r>
            <w:r w:rsidR="00DD0403" w:rsidRPr="00670DCE">
              <w:rPr>
                <w:rFonts w:ascii="Cambria Math" w:hAnsi="Cambria Math"/>
              </w:rPr>
              <w:t xml:space="preserve"> i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9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DD0403" w:rsidRPr="00670DCE">
              <w:rPr>
                <w:rFonts w:ascii="Cambria Math" w:hAnsi="Cambria Math"/>
              </w:rPr>
              <w:t>and so on</w:t>
            </w:r>
          </w:p>
          <w:p w:rsidR="0013735D" w:rsidRPr="00670DCE" w:rsidRDefault="0013735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refore, the required are = area of shaded square </w:t>
            </w: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</m:oMath>
          </w:p>
          <w:p w:rsidR="00D91FA2" w:rsidRPr="00670DCE" w:rsidRDefault="0013735D" w:rsidP="008226DE">
            <w:pPr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 xml:space="preserve">∴a=9 </m:t>
              </m:r>
            </m:oMath>
            <w:r w:rsidR="00DD0403"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=8⇒a-b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9)</w:t>
            </w:r>
          </w:p>
          <w:p w:rsidR="00991BE8" w:rsidRPr="00670DCE" w:rsidRDefault="00991BE8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…∞=2</m:t>
                </m:r>
              </m:oMath>
            </m:oMathPara>
          </w:p>
          <w:p w:rsidR="00991BE8" w:rsidRPr="00670DCE" w:rsidRDefault="00C044C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991BE8" w:rsidRPr="00670DCE" w:rsidRDefault="00C044C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991BE8" w:rsidRPr="00670DCE" w:rsidRDefault="00C044C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  <w:p w:rsidR="00D91FA2" w:rsidRPr="00670DCE" w:rsidRDefault="00C044C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1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9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4277C2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7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d>
                  </m:e>
                </m:func>
              </m:oMath>
            </m:oMathPara>
          </w:p>
          <w:p w:rsidR="004277C2" w:rsidRPr="00670DCE" w:rsidRDefault="0081614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7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x</m:t>
                        </m:r>
                      </m:e>
                    </m:d>
                  </m:e>
                </m:func>
              </m:oMath>
            </m:oMathPara>
          </w:p>
          <w:p w:rsidR="004277C2" w:rsidRPr="00670DCE" w:rsidRDefault="0081614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x-2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6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x-5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35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</m:oMath>
            </m:oMathPara>
          </w:p>
          <w:p w:rsidR="004277C2" w:rsidRPr="00670DCE" w:rsidRDefault="0081614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3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4277C2" w:rsidRPr="00670DCE" w:rsidRDefault="00816142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x=0 </m:t>
              </m:r>
            </m:oMath>
            <w:r w:rsidRPr="00670DCE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1+3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2+1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1116C0" w:rsidRPr="00670DCE" w:rsidRDefault="00816142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x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r </m:t>
                </m:r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3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1765D1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1765D1" w:rsidRPr="00670DCE" w:rsidRDefault="00A3007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1765D1" w:rsidRPr="00670DCE" w:rsidRDefault="00A3007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  <w:p w:rsidR="001765D1" w:rsidRPr="00670DCE" w:rsidRDefault="00A3007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1765D1" w:rsidRPr="00670DCE" w:rsidRDefault="00A3007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&l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lt;3</m:t>
                </m:r>
              </m:oMath>
            </m:oMathPara>
          </w:p>
          <w:p w:rsidR="001765D1" w:rsidRPr="00670DCE" w:rsidRDefault="00A30070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  <m:r>
                <w:rPr>
                  <w:rFonts w:ascii="Cambria Math" w:hAnsi="Cambria Math"/>
                </w:rPr>
                <m:t>&lt;x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 xml:space="preserve">  </m:t>
              </m:r>
            </m:oMath>
            <w:r w:rsidRPr="00670DCE">
              <w:rPr>
                <w:rFonts w:ascii="Cambria Math" w:hAnsi="Cambria Math"/>
              </w:rPr>
              <w:t xml:space="preserve">[a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 xml:space="preserve"> x</m:t>
              </m:r>
            </m:oMath>
            <w:r w:rsidRPr="00670DCE">
              <w:rPr>
                <w:rFonts w:ascii="Cambria Math" w:hAnsi="Cambria Math"/>
              </w:rPr>
              <w:t xml:space="preserve">  is a decreasing function]</w:t>
            </w:r>
          </w:p>
          <w:p w:rsidR="001765D1" w:rsidRPr="00670DCE" w:rsidRDefault="00A30070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670DCE">
              <w:rPr>
                <w:rFonts w:ascii="Cambria Math" w:hAnsi="Cambria Math"/>
              </w:rPr>
              <w:t xml:space="preserve"> He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func>
                  <m:r>
                    <w:rPr>
                      <w:rFonts w:ascii="Cambria Math" w:hAnsi="Cambria Math"/>
                    </w:rPr>
                    <m:t>,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</m:e>
              </m:d>
            </m:oMath>
          </w:p>
          <w:p w:rsidR="00D91FA2" w:rsidRPr="00670DCE" w:rsidRDefault="00A30070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0273DE" w:rsidRPr="00670DCE" w:rsidRDefault="00474BBF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func>
              <m:r>
                <w:rPr>
                  <w:rFonts w:ascii="Cambria Math" w:hAnsi="Cambria Math"/>
                </w:rPr>
                <m:t>=α⇒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u</m:t>
              </m:r>
            </m:oMath>
          </w:p>
          <w:p w:rsidR="000273DE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func>
                <m:r>
                  <w:rPr>
                    <w:rFonts w:ascii="Cambria Math" w:hAnsi="Cambria Math"/>
                  </w:rPr>
                  <m:t>=β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v</m:t>
                </m:r>
              </m:oMath>
            </m:oMathPara>
          </w:p>
          <w:p w:rsidR="000273DE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func>
                <m:r>
                  <w:rPr>
                    <w:rFonts w:ascii="Cambria Math" w:hAnsi="Cambria Math"/>
                  </w:rPr>
                  <m:t>=γ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=w</m:t>
                </m:r>
              </m:oMath>
            </m:oMathPara>
          </w:p>
          <w:p w:rsidR="00D91FA2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+γ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1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0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1</m:t>
                    </m:r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DB5C2F" w:rsidRPr="00670DCE" w:rsidRDefault="00DB5C2F" w:rsidP="008226DE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α+β+γ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:rsidR="00DB5C2F" w:rsidRPr="00670DCE" w:rsidRDefault="00474BBF" w:rsidP="008226DE">
            <w:pPr>
              <w:rPr>
                <w:rFonts w:ascii="Cambria Math" w:hAnsi="Cambria Math"/>
                <w:i/>
                <w:color w:val="FF000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3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082C07" w:rsidRPr="00670DCE" w:rsidRDefault="00CD5796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  <w:p w:rsidR="00CD5796" w:rsidRPr="00670DCE" w:rsidRDefault="00CD5796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Domain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C044CD" w:rsidRPr="00670DCE">
              <w:rPr>
                <w:rFonts w:ascii="Cambria Math" w:hAnsi="Cambria Math"/>
              </w:rPr>
              <w:t xml:space="preserve"> 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1</m:t>
                  </m:r>
                </m:e>
              </m:d>
            </m:oMath>
          </w:p>
          <w:p w:rsidR="00A218DC" w:rsidRPr="00670DCE" w:rsidRDefault="00A218DC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670DCE">
              <w:rPr>
                <w:rFonts w:ascii="Cambria Math" w:hAnsi="Cambria Math"/>
              </w:rPr>
              <w:t xml:space="preserve"> is an increasing function in the domain</w:t>
            </w:r>
          </w:p>
          <w:p w:rsidR="00A218DC" w:rsidRPr="00670DCE" w:rsidRDefault="00A218DC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p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.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1-3=-π-2</m:t>
                </m:r>
              </m:oMath>
            </m:oMathPara>
          </w:p>
          <w:p w:rsidR="002317C0" w:rsidRPr="00670DCE" w:rsidRDefault="00C044CD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q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.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+9-6=π+6</m:t>
              </m:r>
            </m:oMath>
          </w:p>
          <w:p w:rsidR="002317C0" w:rsidRPr="00670DCE" w:rsidRDefault="002317C0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refore, the range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="00C044CD" w:rsidRPr="00670DCE">
              <w:rPr>
                <w:rFonts w:ascii="Cambria Math" w:hAnsi="Cambria Math"/>
              </w:rPr>
              <w:t>i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π-2, π+6</m:t>
                  </m:r>
                </m:e>
              </m:d>
            </m:oMath>
          </w:p>
          <w:p w:rsidR="002317C0" w:rsidRPr="00670DCE" w:rsidRDefault="002317C0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(p+q) =4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E640F6" w:rsidRPr="00670DCE" w:rsidRDefault="00E640F6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4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-π</m:t>
                  </m:r>
                </m:e>
              </m:rad>
              <m:r>
                <w:rPr>
                  <w:rFonts w:ascii="Cambria Math" w:hAnsi="Cambria Math"/>
                </w:rPr>
                <m:t xml:space="preserve">  </m:t>
              </m:r>
            </m:oMath>
            <w:r w:rsidR="00C044CD" w:rsidRPr="00670DCE">
              <w:rPr>
                <w:rFonts w:ascii="Cambria Math" w:hAnsi="Cambria Math"/>
              </w:rPr>
              <w:t>is defined</w:t>
            </w:r>
          </w:p>
          <w:p w:rsidR="00E640F6" w:rsidRPr="00670DCE" w:rsidRDefault="00C044C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I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4x</m:t>
                  </m:r>
                </m:e>
              </m:func>
              <m:r>
                <w:rPr>
                  <w:rFonts w:ascii="Cambria Math" w:hAnsi="Cambria Math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⇒4x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⇒x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 xml:space="preserve">  </m:t>
              </m:r>
            </m:oMath>
            <w:r w:rsidRPr="00670DCE">
              <w:rPr>
                <w:rFonts w:ascii="Cambria Math" w:hAnsi="Cambria Math"/>
              </w:rPr>
              <w:t xml:space="preserve">  (i)</w:t>
            </w:r>
          </w:p>
          <w:p w:rsidR="00D91FA2" w:rsidRPr="00670DCE" w:rsidRDefault="00C044CD" w:rsidP="008226DE">
            <w:pPr>
              <w:rPr>
                <w:rFonts w:ascii="Cambria Math" w:hAnsi="Cambria Math"/>
                <w:i/>
              </w:rPr>
            </w:pPr>
            <w:r w:rsidRPr="00670DCE">
              <w:rPr>
                <w:rFonts w:ascii="Cambria Math" w:hAnsi="Cambria Math"/>
              </w:rPr>
              <w:t xml:space="preserve">Also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-1≤4x≤1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≤x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670DCE">
              <w:rPr>
                <w:rFonts w:ascii="Cambria Math" w:hAnsi="Cambria Math"/>
              </w:rPr>
              <w:t xml:space="preserve">     (ii)</w:t>
            </w:r>
          </w:p>
          <w:p w:rsidR="007D625D" w:rsidRPr="00670DCE" w:rsidRDefault="007D625D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Therefore, from Eqs. (i) and (ii),  we have domain: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d>
            </m:oMath>
          </w:p>
          <w:p w:rsidR="007D625D" w:rsidRPr="00670DCE" w:rsidRDefault="00C044C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4a+64b=7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8D1EF6" w:rsidRPr="00670DCE" w:rsidRDefault="008D1EF6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We must have </w:t>
            </w:r>
            <m:oMath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d>
              <m:r>
                <w:rPr>
                  <w:rFonts w:ascii="Cambria Math" w:hAnsi="Cambria Math"/>
                </w:rPr>
                <m:t>≥0</m:t>
              </m:r>
            </m:oMath>
          </w:p>
          <w:p w:rsidR="008D1EF6" w:rsidRPr="00670DCE" w:rsidRDefault="00DD0403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x≥0 </m:t>
              </m:r>
            </m:oMath>
            <w:r w:rsidRPr="00670DCE">
              <w:rPr>
                <w:rFonts w:ascii="Cambria Math" w:hAnsi="Cambria Math"/>
              </w:rPr>
              <w:t>or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x≤-3 </m:t>
              </m:r>
            </m:oMath>
            <w:r w:rsidRPr="00670DCE">
              <w:rPr>
                <w:rFonts w:ascii="Cambria Math" w:hAnsi="Cambria Math"/>
              </w:rPr>
              <w:t xml:space="preserve">    (i)</w:t>
            </w:r>
          </w:p>
          <w:p w:rsidR="008D1EF6" w:rsidRPr="00670DCE" w:rsidRDefault="00DD0403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Also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-1≤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3x+1≤1</m:t>
              </m:r>
            </m:oMath>
          </w:p>
          <w:p w:rsidR="00EF7E90" w:rsidRPr="00670DCE" w:rsidRDefault="00DD0403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d>
              <m:r>
                <w:rPr>
                  <w:rFonts w:ascii="Cambria Math" w:hAnsi="Cambria Math"/>
                </w:rPr>
                <m:t xml:space="preserve">≤0⇒-3≤x≤0 </m:t>
              </m:r>
            </m:oMath>
            <w:r w:rsidRPr="00670DCE">
              <w:rPr>
                <w:rFonts w:ascii="Cambria Math" w:hAnsi="Cambria Math"/>
              </w:rPr>
              <w:t xml:space="preserve">   (ii)</w:t>
            </w:r>
          </w:p>
          <w:p w:rsidR="008D1EF6" w:rsidRPr="00670DCE" w:rsidRDefault="008D1EF6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From Eqs. (i) and (ii), we get </w:t>
            </w:r>
            <m:oMath>
              <m:r>
                <w:rPr>
                  <w:rFonts w:ascii="Cambria Math" w:hAnsi="Cambria Math"/>
                </w:rPr>
                <m:t>x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-3</m:t>
                  </m:r>
                </m:e>
              </m:d>
            </m:oMath>
          </w:p>
          <w:p w:rsidR="008D1EF6" w:rsidRPr="00670DCE" w:rsidRDefault="008D1EF6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Hence, required sum is 3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4134B7" w:rsidRPr="00670DCE" w:rsidRDefault="0022281F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+1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+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D91FA2" w:rsidRPr="00670DCE" w:rsidRDefault="004134B7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</m:e>
                </m:func>
              </m:oMath>
            </m:oMathPara>
          </w:p>
          <w:p w:rsidR="00B51E74" w:rsidRPr="00670DCE" w:rsidRDefault="00B51E74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Hence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+1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func>
            </m:oMath>
          </w:p>
          <w:p w:rsidR="00B51E74" w:rsidRPr="00670DCE" w:rsidRDefault="00B51E74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+1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+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∙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+2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45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B51E74" w:rsidRPr="00670DCE" w:rsidRDefault="00C044C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+2</m:t>
                            </m:r>
                          </m:den>
                        </m:f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45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B51E74" w:rsidRPr="00670DCE" w:rsidRDefault="00C044C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+1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2n+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45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B51E74" w:rsidRPr="00670DCE" w:rsidRDefault="00C044C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n+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45</m:t>
                        </m:r>
                      </m:den>
                    </m:f>
                  </m:e>
                </m:d>
              </m:oMath>
            </m:oMathPara>
          </w:p>
          <w:p w:rsidR="00B51E74" w:rsidRPr="00670DCE" w:rsidRDefault="00C044C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45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1</m:t>
                    </m:r>
                  </m:e>
                </m:d>
                <m:r>
                  <w:rPr>
                    <w:rFonts w:ascii="Cambria Math" w:hAnsi="Cambria Math"/>
                  </w:rPr>
                  <m:t>+12=0</m:t>
                </m:r>
              </m:oMath>
            </m:oMathPara>
          </w:p>
          <w:p w:rsidR="00B51E74" w:rsidRPr="00670DCE" w:rsidRDefault="00C044C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1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51E74" w:rsidRPr="00670DCE" w:rsidRDefault="00C044CD" w:rsidP="008226D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n+1=12⇒n=1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7F6053" w:rsidRPr="00670DCE" w:rsidRDefault="00D273D7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 xml:space="preserve">Given expression is defined only for </w:t>
            </w:r>
            <m:oMath>
              <m:r>
                <w:rPr>
                  <w:rFonts w:ascii="Cambria Math" w:hAnsi="Cambria Math"/>
                </w:rPr>
                <m:t xml:space="preserve">x=1 </m:t>
              </m:r>
            </m:oMath>
            <w:r w:rsidR="00816142" w:rsidRPr="00670DCE">
              <w:rPr>
                <w:rFonts w:ascii="Cambria Math" w:hAnsi="Cambria Math"/>
              </w:rPr>
              <w:t xml:space="preserve">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oMath>
          </w:p>
          <w:p w:rsidR="00D273D7" w:rsidRPr="00670DCE" w:rsidRDefault="00D273D7" w:rsidP="008226D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 xml:space="preserve">=1 </m:t>
              </m:r>
            </m:oMath>
            <w:r w:rsidR="00816142" w:rsidRPr="00670DCE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π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π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π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D273D7" w:rsidRPr="00670DCE" w:rsidRDefault="00D273D7" w:rsidP="008226DE">
            <w:pPr>
              <w:rPr>
                <w:rFonts w:ascii="Cambria Math" w:hAnsi="Cambria Math"/>
              </w:rPr>
            </w:pPr>
            <w:r w:rsidRPr="00670DCE">
              <w:rPr>
                <w:rFonts w:ascii="Cambria Math" w:hAnsi="Cambria Math"/>
              </w:rPr>
              <w:t>Hence, the least value is 1</w:t>
            </w:r>
          </w:p>
        </w:tc>
      </w:tr>
    </w:tbl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FC79CD" w:rsidRPr="00453EAC" w:rsidRDefault="00FC79CD">
      <w:pPr>
        <w:rPr>
          <w:rFonts w:asciiTheme="majorHAnsi" w:hAnsiTheme="majorHAnsi"/>
        </w:rPr>
      </w:pPr>
    </w:p>
    <w:sectPr w:rsidR="00FC79CD" w:rsidRPr="00453EAC" w:rsidSect="00987F8F">
      <w:type w:val="continuous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1C43" w:rsidRDefault="006C1C43" w:rsidP="008D7BD9">
      <w:pPr>
        <w:spacing w:after="0" w:line="240" w:lineRule="auto"/>
      </w:pPr>
      <w:r>
        <w:separator/>
      </w:r>
    </w:p>
  </w:endnote>
  <w:end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01937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5E46F9" w:rsidRDefault="005E46F9" w:rsidP="005E46F9">
        <w:pPr>
          <w:pStyle w:val="Footer"/>
          <w:pBdr>
            <w:top w:val="single" w:sz="4" w:space="1" w:color="D9D9D9" w:themeColor="background1" w:themeShade="D9"/>
          </w:pBdr>
          <w:jc w:val="right"/>
          <w:rPr>
            <w:b/>
          </w:rPr>
        </w:pPr>
        <w:r>
          <w:rPr>
            <w:color w:val="7F7F7F" w:themeColor="background1" w:themeShade="7F"/>
            <w:spacing w:val="60"/>
          </w:rPr>
          <w:t>Page</w:t>
        </w:r>
        <w:r>
          <w:rPr>
            <w:b/>
          </w:rPr>
          <w:t>|</w:t>
        </w:r>
        <w:r w:rsidRPr="005E46F9">
          <w:t xml:space="preserve"> </w:t>
        </w:r>
        <w:fldSimple w:instr=" PAGE   \* MERGEFORMAT ">
          <w:r w:rsidR="00F36010" w:rsidRPr="00F36010">
            <w:rPr>
              <w:b/>
              <w:noProof/>
            </w:rPr>
            <w:t>4</w:t>
          </w:r>
        </w:fldSimple>
        <w:r>
          <w:rPr>
            <w:b/>
          </w:rPr>
          <w:t xml:space="preserve"> </w:t>
        </w:r>
      </w:p>
    </w:sdtContent>
  </w:sdt>
  <w:p w:rsidR="00066C96" w:rsidRDefault="006C1C4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1C43" w:rsidRDefault="006C1C43" w:rsidP="008D7BD9">
      <w:pPr>
        <w:spacing w:after="0" w:line="240" w:lineRule="auto"/>
      </w:pPr>
      <w:r>
        <w:separator/>
      </w:r>
    </w:p>
  </w:footnote>
  <w:foot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5" o:spid="_x0000_s9246" type="#_x0000_t136" style="position:absolute;margin-left:0;margin-top:0;width:691.2pt;height:92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485E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6" o:spid="_x0000_s9247" type="#_x0000_t136" style="position:absolute;margin-left:0;margin-top:0;width:723.85pt;height:92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4" o:spid="_x0000_s9245" type="#_x0000_t136" style="position:absolute;margin-left:0;margin-top:0;width:691.2pt;height:92.15pt;rotation:315;z-index:-251660288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525A7"/>
    <w:multiLevelType w:val="hybridMultilevel"/>
    <w:tmpl w:val="6812148E"/>
    <w:lvl w:ilvl="0" w:tplc="A6E2DADC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6626"/>
    <o:shapelayout v:ext="edit">
      <o:idmap v:ext="edit" data="9"/>
    </o:shapelayout>
  </w:hdrShapeDefaults>
  <w:footnotePr>
    <w:footnote w:id="0"/>
    <w:footnote w:id="1"/>
  </w:footnotePr>
  <w:endnotePr>
    <w:endnote w:id="0"/>
    <w:endnote w:id="1"/>
  </w:endnotePr>
  <w:compat/>
  <w:rsids>
    <w:rsidRoot w:val="00CC19AB"/>
    <w:rsid w:val="00023BCA"/>
    <w:rsid w:val="000429EA"/>
    <w:rsid w:val="0004477C"/>
    <w:rsid w:val="000457C3"/>
    <w:rsid w:val="000557D7"/>
    <w:rsid w:val="00080C21"/>
    <w:rsid w:val="00084AB0"/>
    <w:rsid w:val="000A51DA"/>
    <w:rsid w:val="000F0D6F"/>
    <w:rsid w:val="000F1862"/>
    <w:rsid w:val="0012720F"/>
    <w:rsid w:val="00152B64"/>
    <w:rsid w:val="00193226"/>
    <w:rsid w:val="001C64EE"/>
    <w:rsid w:val="001D7D4A"/>
    <w:rsid w:val="00214DB4"/>
    <w:rsid w:val="00222697"/>
    <w:rsid w:val="00281A31"/>
    <w:rsid w:val="00282216"/>
    <w:rsid w:val="0029137C"/>
    <w:rsid w:val="00292DFC"/>
    <w:rsid w:val="002C6A12"/>
    <w:rsid w:val="002E38CE"/>
    <w:rsid w:val="002F0644"/>
    <w:rsid w:val="003202A8"/>
    <w:rsid w:val="00336468"/>
    <w:rsid w:val="003670F2"/>
    <w:rsid w:val="00375A62"/>
    <w:rsid w:val="003E28FD"/>
    <w:rsid w:val="00406E9E"/>
    <w:rsid w:val="00411EA2"/>
    <w:rsid w:val="00426BC8"/>
    <w:rsid w:val="00436F1A"/>
    <w:rsid w:val="00451283"/>
    <w:rsid w:val="00453EAC"/>
    <w:rsid w:val="00460110"/>
    <w:rsid w:val="00460268"/>
    <w:rsid w:val="00475BDC"/>
    <w:rsid w:val="004B485E"/>
    <w:rsid w:val="004E4599"/>
    <w:rsid w:val="00533998"/>
    <w:rsid w:val="00563A44"/>
    <w:rsid w:val="00576412"/>
    <w:rsid w:val="00594A78"/>
    <w:rsid w:val="005A0F32"/>
    <w:rsid w:val="005A3437"/>
    <w:rsid w:val="005A549E"/>
    <w:rsid w:val="005B4D34"/>
    <w:rsid w:val="005C338F"/>
    <w:rsid w:val="005D5593"/>
    <w:rsid w:val="005E46F9"/>
    <w:rsid w:val="00603D6D"/>
    <w:rsid w:val="00604489"/>
    <w:rsid w:val="0061114C"/>
    <w:rsid w:val="00635C10"/>
    <w:rsid w:val="00645E33"/>
    <w:rsid w:val="00661EC7"/>
    <w:rsid w:val="006908CD"/>
    <w:rsid w:val="006C1C43"/>
    <w:rsid w:val="006C6038"/>
    <w:rsid w:val="006C754E"/>
    <w:rsid w:val="0073368B"/>
    <w:rsid w:val="007846DB"/>
    <w:rsid w:val="00797367"/>
    <w:rsid w:val="007B2AC7"/>
    <w:rsid w:val="00800918"/>
    <w:rsid w:val="00807107"/>
    <w:rsid w:val="00832258"/>
    <w:rsid w:val="008371BE"/>
    <w:rsid w:val="00841754"/>
    <w:rsid w:val="00847CD8"/>
    <w:rsid w:val="008619A3"/>
    <w:rsid w:val="00872176"/>
    <w:rsid w:val="008771F0"/>
    <w:rsid w:val="00884137"/>
    <w:rsid w:val="008B73C6"/>
    <w:rsid w:val="008C3FC6"/>
    <w:rsid w:val="008C74CC"/>
    <w:rsid w:val="008D7BD9"/>
    <w:rsid w:val="008E28A2"/>
    <w:rsid w:val="008E542D"/>
    <w:rsid w:val="00937EC9"/>
    <w:rsid w:val="0097315D"/>
    <w:rsid w:val="00984102"/>
    <w:rsid w:val="00987F8F"/>
    <w:rsid w:val="009C6B50"/>
    <w:rsid w:val="009D682D"/>
    <w:rsid w:val="009D6C69"/>
    <w:rsid w:val="009F6410"/>
    <w:rsid w:val="009F74B8"/>
    <w:rsid w:val="00A0234C"/>
    <w:rsid w:val="00A17F00"/>
    <w:rsid w:val="00A43340"/>
    <w:rsid w:val="00A71DF6"/>
    <w:rsid w:val="00A8567B"/>
    <w:rsid w:val="00AC06FA"/>
    <w:rsid w:val="00AE0184"/>
    <w:rsid w:val="00AE52A2"/>
    <w:rsid w:val="00AF395A"/>
    <w:rsid w:val="00B0115F"/>
    <w:rsid w:val="00B10361"/>
    <w:rsid w:val="00B5206B"/>
    <w:rsid w:val="00BA374F"/>
    <w:rsid w:val="00BA712D"/>
    <w:rsid w:val="00BD47F9"/>
    <w:rsid w:val="00BE18E8"/>
    <w:rsid w:val="00C25672"/>
    <w:rsid w:val="00C72323"/>
    <w:rsid w:val="00C73293"/>
    <w:rsid w:val="00C827B9"/>
    <w:rsid w:val="00C90A56"/>
    <w:rsid w:val="00C91F70"/>
    <w:rsid w:val="00C95942"/>
    <w:rsid w:val="00CB3509"/>
    <w:rsid w:val="00CC19AB"/>
    <w:rsid w:val="00D45C69"/>
    <w:rsid w:val="00D72DAA"/>
    <w:rsid w:val="00DC420D"/>
    <w:rsid w:val="00DD2F5E"/>
    <w:rsid w:val="00DD3890"/>
    <w:rsid w:val="00DE60FC"/>
    <w:rsid w:val="00DE6C7A"/>
    <w:rsid w:val="00DF379D"/>
    <w:rsid w:val="00E13139"/>
    <w:rsid w:val="00E15395"/>
    <w:rsid w:val="00E20E69"/>
    <w:rsid w:val="00EC4019"/>
    <w:rsid w:val="00ED04F0"/>
    <w:rsid w:val="00F12F9F"/>
    <w:rsid w:val="00F20F6E"/>
    <w:rsid w:val="00F24253"/>
    <w:rsid w:val="00F36010"/>
    <w:rsid w:val="00F53E1B"/>
    <w:rsid w:val="00F65E36"/>
    <w:rsid w:val="00F7377D"/>
    <w:rsid w:val="00F9598C"/>
    <w:rsid w:val="00F97142"/>
    <w:rsid w:val="00FA5B94"/>
    <w:rsid w:val="00FB09A6"/>
    <w:rsid w:val="00FC486E"/>
    <w:rsid w:val="00FC59B0"/>
    <w:rsid w:val="00FC79CD"/>
  </w:rsids>
  <m:mathPr>
    <m:mathFont m:val="Cambria Math"/>
    <m:brkBin m:val="before"/>
    <m:brkBinSub m:val="--"/>
    <m:smallFrac/>
    <m:dispDef/>
    <m:lMargin m:val="0"/>
    <m:rMargin m:val="0"/>
    <m:defJc m:val="left"/>
    <m:wrapIndent m:val="1440"/>
    <m:intLim m:val="subSup"/>
    <m:naryLim m:val="undOvr"/>
  </m:mathPr>
  <w:themeFontLang w:val="en-US" w:bidi="m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  <o:rules v:ext="edit">
        <o:r id="V:Rule2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mr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9AB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9AB"/>
    <w:rPr>
      <w:rFonts w:ascii="Tahoma" w:hAnsi="Tahoma" w:cs="Tahoma"/>
      <w:sz w:val="16"/>
      <w:szCs w:val="16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19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217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7BD9"/>
    <w:rPr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7BD9"/>
    <w:rPr>
      <w:szCs w:val="22"/>
      <w:lang w:bidi="ar-SA"/>
    </w:rPr>
  </w:style>
  <w:style w:type="table" w:styleId="TableGrid">
    <w:name w:val="Table Grid"/>
    <w:basedOn w:val="TableNormal"/>
    <w:uiPriority w:val="59"/>
    <w:rsid w:val="008D7B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
	<Relationship Id="rId3" Type="http://schemas.openxmlformats.org/officeDocument/2006/relationships/styles" Target="styles.xml"/>
	<Relationship Id="rId7" Type="http://schemas.openxmlformats.org/officeDocument/2006/relationships/endnotes" Target="endnotes.xml"/>
	<Relationship Id="rId2" Type="http://schemas.openxmlformats.org/officeDocument/2006/relationships/customXml" Target="../customXml/item2.xml"/>
	<Relationship Id="rId1" Type="http://schemas.openxmlformats.org/officeDocument/2006/relationships/customXml" Target="../customXml/item1.xml"/>
	<Relationship Id="rId6" Type="http://schemas.openxmlformats.org/officeDocument/2006/relationships/footnotes" Target="footnotes.xml"/>
	<Relationship Id="rId5" Type="http://schemas.openxmlformats.org/officeDocument/2006/relationships/webSettings" Target="webSettings.xml"/>
	<Relationship Id="rId23" Type="http://schemas.openxmlformats.org/officeDocument/2006/relationships/theme" Target="theme/theme1.xml"/>
	<Relationship Id="rId16" Type="http://schemas.openxmlformats.org/officeDocument/2006/relationships/header" Target="header1.xml"/>
	<Relationship Id="rId17" Type="http://schemas.openxmlformats.org/officeDocument/2006/relationships/header" Target="header2.xml"/>
	<Relationship Id="rId18" Type="http://schemas.openxmlformats.org/officeDocument/2006/relationships/footer" Target="footer1.xml"/>
	<Relationship Id="rId20" Type="http://schemas.openxmlformats.org/officeDocument/2006/relationships/header" Target="header3.xml"/>
	<Relationship Id="rId4" Type="http://schemas.openxmlformats.org/officeDocument/2006/relationships/settings" Target="settings.xml"/>
	<Relationship Id="rId22" Type="http://schemas.openxmlformats.org/officeDocument/2006/relationships/fontTable" Target="fontTable.xml"/>
	<Relationship Id="rId" Type="http://schemas.openxmlformats.org/officeDocument/2006/relationships/numbering" Target="numbering.xml"/><Relationship Id="IMM2S341S0" Type="http://schemas.openxmlformats.org/officeDocument/2006/relationships/image" Target="media/IMM2S341S0.emf"/><Relationship Id="IMM2S323S0" Type="http://schemas.openxmlformats.org/officeDocument/2006/relationships/image" Target="media/IMM2S323S0.emf"/><Relationship Id="IMM2Z416Z0" Type="http://schemas.openxmlformats.org/officeDocument/2006/relationships/image" Target="media/IMM2Z416Z0.emf"/><Relationship Id="IMM2Z416Z1" Type="http://schemas.openxmlformats.org/officeDocument/2006/relationships/image" Target="media/IMM2Z416Z1.emf"/><Relationship Id="IMM2S410S0" Type="http://schemas.openxmlformats.org/officeDocument/2006/relationships/image" Target="media/IMM2S410S0.emf"/><Relationship Id="IMM2S424S0" Type="http://schemas.openxmlformats.org/officeDocument/2006/relationships/image" Target="media/IMM2S424S0.emf"/><Relationship Id="OMM2S341S0" Type="http://schemas.openxmlformats.org/officeDocument/2006/relationships/oleObject" Target="embeddings/OMM2S341S0.bin"/><Relationship Id="OMM2S323S0" Type="http://schemas.openxmlformats.org/officeDocument/2006/relationships/oleObject" Target="embeddings/OMM2S323S0.bin"/><Relationship Id="OMM2Z416Z0" Type="http://schemas.openxmlformats.org/officeDocument/2006/relationships/oleObject" Target="embeddings/OMM2Z416Z0.bin"/><Relationship Id="OMM2Z416Z1" Type="http://schemas.openxmlformats.org/officeDocument/2006/relationships/oleObject" Target="embeddings/OMM2Z416Z1.bin"/><Relationship Id="OMM2S410S0" Type="http://schemas.openxmlformats.org/officeDocument/2006/relationships/oleObject" Target="embeddings/OMM2S410S0.bin"/><Relationship Id="OMM2S424S0" Type="http://schemas.openxmlformats.org/officeDocument/2006/relationships/oleObject" Target="embeddings/OMM2S424S0.bin"/><Relationship Id="PrintLogoId" Type="http://schemas.openxmlformats.org/officeDocument/2006/relationships/image" Target="media/PrintLogoId.jpe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rikrishn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AB3359-FB1A-4A47-A616-9FA7D3FA30BC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9391A13A-FB33-4F4F-AAA1-AC91726A1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04</TotalTime>
  <Pages>5</Pages>
  <Words>1329</Words>
  <Characters>757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8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ikrishna</dc:creator>
  <cp:lastModifiedBy>Shrikrishna</cp:lastModifiedBy>
  <cp:revision>5</cp:revision>
  <dcterms:created xsi:type="dcterms:W3CDTF">2010-10-06T14:02:00Z</dcterms:created>
  <dcterms:modified xsi:type="dcterms:W3CDTF">2010-12-26T18:05:00Z</dcterms:modified>
</cp:coreProperties>
</file>